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r>
        <w:rPr>
          <w:sz w:val="24"/>
        </w:rPr>
        <w:t>Государственное образовательное учреждение высшего профессионального образования</w:t>
      </w:r>
      <w:bookmarkEnd w:id="0"/>
      <w:bookmarkEnd w:id="1"/>
      <w:bookmarkEnd w:id="2"/>
      <w:bookmarkEnd w:id="3"/>
      <w:bookmarkEnd w:id="4"/>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841BC2">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65.25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446C1" w:rsidRDefault="008446C1" w:rsidP="00353C9E">
      <w:pPr>
        <w:pStyle w:val="11"/>
        <w:shd w:val="clear" w:color="auto" w:fill="FFFFFF"/>
        <w:tabs>
          <w:tab w:val="left" w:pos="5670"/>
        </w:tabs>
        <w:spacing w:line="360" w:lineRule="auto"/>
        <w:jc w:val="both"/>
        <w:rPr>
          <w:sz w:val="28"/>
        </w:rPr>
      </w:pPr>
    </w:p>
    <w:p w:rsidR="008446C1" w:rsidRDefault="008446C1" w:rsidP="00353C9E">
      <w:pPr>
        <w:pStyle w:val="11"/>
        <w:shd w:val="clear" w:color="auto" w:fill="FFFFFF"/>
        <w:tabs>
          <w:tab w:val="left" w:pos="5670"/>
        </w:tabs>
        <w:spacing w:line="360" w:lineRule="auto"/>
        <w:jc w:val="both"/>
        <w:rPr>
          <w:sz w:val="28"/>
        </w:rPr>
      </w:pPr>
    </w:p>
    <w:p w:rsidR="008446C1" w:rsidRDefault="008446C1" w:rsidP="00353C9E">
      <w:pPr>
        <w:pStyle w:val="11"/>
        <w:shd w:val="clear" w:color="auto" w:fill="FFFFFF"/>
        <w:tabs>
          <w:tab w:val="left" w:pos="5670"/>
        </w:tabs>
        <w:spacing w:line="360" w:lineRule="auto"/>
        <w:jc w:val="both"/>
        <w:rPr>
          <w:sz w:val="28"/>
        </w:rPr>
      </w:pPr>
    </w:p>
    <w:p w:rsidR="003F4A0F" w:rsidRDefault="003F4A0F" w:rsidP="00353C9E">
      <w:pPr>
        <w:pStyle w:val="11"/>
        <w:shd w:val="clear" w:color="auto" w:fill="FFFFFF"/>
        <w:tabs>
          <w:tab w:val="left" w:pos="5670"/>
        </w:tabs>
        <w:spacing w:line="360" w:lineRule="auto"/>
        <w:jc w:val="both"/>
        <w:rPr>
          <w:sz w:val="28"/>
        </w:rPr>
      </w:pP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0093221A">
        <w:rPr>
          <w:b/>
          <w:u w:val="single"/>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93221A">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5" w:name="_Toc420366338"/>
      <w:bookmarkStart w:id="6" w:name="_Toc420483069"/>
      <w:bookmarkStart w:id="7" w:name="_Toc420497705"/>
      <w:bookmarkStart w:id="8" w:name="_Toc420551294"/>
      <w:bookmarkStart w:id="9" w:name="_Toc420602775"/>
      <w:r>
        <w:lastRenderedPageBreak/>
        <w:t>ТЗ</w:t>
      </w:r>
      <w:bookmarkEnd w:id="5"/>
      <w:bookmarkEnd w:id="6"/>
      <w:bookmarkEnd w:id="7"/>
      <w:bookmarkEnd w:id="8"/>
      <w:bookmarkEnd w:id="9"/>
      <w:r w:rsidR="00BC2AB1">
        <w:t xml:space="preserve"> </w:t>
      </w:r>
    </w:p>
    <w:p w:rsidR="005F7992" w:rsidRDefault="005F7992" w:rsidP="00BC2AB1">
      <w:pPr>
        <w:pStyle w:val="1"/>
        <w:rPr>
          <w:sz w:val="28"/>
        </w:rPr>
      </w:pPr>
      <w:bookmarkStart w:id="10" w:name="_Toc420366339"/>
      <w:bookmarkStart w:id="11" w:name="_Toc420483070"/>
      <w:bookmarkStart w:id="12" w:name="_Toc420497706"/>
      <w:bookmarkStart w:id="13" w:name="_Toc420551295"/>
      <w:bookmarkStart w:id="14" w:name="_Toc420602776"/>
      <w:r w:rsidRPr="00BC2AB1">
        <w:lastRenderedPageBreak/>
        <w:t>Вторая страница ТЗ</w:t>
      </w:r>
      <w:bookmarkEnd w:id="10"/>
      <w:bookmarkEnd w:id="11"/>
      <w:bookmarkEnd w:id="12"/>
      <w:bookmarkEnd w:id="13"/>
      <w:bookmarkEnd w:id="14"/>
    </w:p>
    <w:p w:rsidR="00D5320E" w:rsidRDefault="005F7992" w:rsidP="00910BDC">
      <w:pPr>
        <w:pStyle w:val="1"/>
        <w:rPr>
          <w:noProof/>
        </w:rPr>
      </w:pPr>
      <w:bookmarkStart w:id="15" w:name="_Toc420366340"/>
      <w:bookmarkStart w:id="16" w:name="_Toc420483071"/>
      <w:bookmarkStart w:id="17" w:name="_Toc420497707"/>
      <w:bookmarkStart w:id="18" w:name="_Toc420551296"/>
      <w:bookmarkStart w:id="19" w:name="_Toc420602777"/>
      <w:r>
        <w:lastRenderedPageBreak/>
        <w:t>Содержание</w:t>
      </w:r>
      <w:bookmarkEnd w:id="15"/>
      <w:bookmarkEnd w:id="16"/>
      <w:bookmarkEnd w:id="17"/>
      <w:bookmarkEnd w:id="18"/>
      <w:bookmarkEnd w:id="19"/>
      <w:r w:rsidR="00910BDC">
        <w:fldChar w:fldCharType="begin"/>
      </w:r>
      <w:r w:rsidR="00910BDC">
        <w:instrText xml:space="preserve"> TOC \o "1-3" \u </w:instrText>
      </w:r>
      <w:r w:rsidR="00910BDC">
        <w:fldChar w:fldCharType="separate"/>
      </w:r>
    </w:p>
    <w:p w:rsidR="00D5320E" w:rsidRPr="00520C8C" w:rsidRDefault="00D5320E">
      <w:pPr>
        <w:pStyle w:val="12"/>
        <w:tabs>
          <w:tab w:val="right" w:leader="dot" w:pos="9911"/>
        </w:tabs>
        <w:rPr>
          <w:rFonts w:ascii="Calibri" w:hAnsi="Calibri"/>
          <w:noProof/>
          <w:sz w:val="22"/>
          <w:szCs w:val="22"/>
        </w:rPr>
      </w:pPr>
      <w:r>
        <w:rPr>
          <w:noProof/>
        </w:rPr>
        <w:t>Реферат</w:t>
      </w:r>
      <w:r>
        <w:rPr>
          <w:noProof/>
        </w:rPr>
        <w:tab/>
      </w:r>
      <w:r>
        <w:rPr>
          <w:noProof/>
        </w:rPr>
        <w:fldChar w:fldCharType="begin"/>
      </w:r>
      <w:r>
        <w:rPr>
          <w:noProof/>
        </w:rPr>
        <w:instrText xml:space="preserve"> PAGEREF _Toc420602778 \h </w:instrText>
      </w:r>
      <w:r>
        <w:rPr>
          <w:noProof/>
        </w:rPr>
      </w:r>
      <w:r>
        <w:rPr>
          <w:noProof/>
        </w:rPr>
        <w:fldChar w:fldCharType="separate"/>
      </w:r>
      <w:r>
        <w:rPr>
          <w:noProof/>
        </w:rPr>
        <w:t>6</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602779 \h </w:instrText>
      </w:r>
      <w:r>
        <w:rPr>
          <w:noProof/>
        </w:rPr>
      </w:r>
      <w:r>
        <w:rPr>
          <w:noProof/>
        </w:rPr>
        <w:fldChar w:fldCharType="separate"/>
      </w:r>
      <w:r>
        <w:rPr>
          <w:noProof/>
        </w:rPr>
        <w:t>7</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Введение</w:t>
      </w:r>
      <w:r>
        <w:rPr>
          <w:noProof/>
        </w:rPr>
        <w:tab/>
      </w:r>
      <w:r>
        <w:rPr>
          <w:noProof/>
        </w:rPr>
        <w:fldChar w:fldCharType="begin"/>
      </w:r>
      <w:r>
        <w:rPr>
          <w:noProof/>
        </w:rPr>
        <w:instrText xml:space="preserve"> PAGEREF _Toc420602780 \h </w:instrText>
      </w:r>
      <w:r>
        <w:rPr>
          <w:noProof/>
        </w:rPr>
      </w:r>
      <w:r>
        <w:rPr>
          <w:noProof/>
        </w:rPr>
        <w:fldChar w:fldCharType="separate"/>
      </w:r>
      <w:r>
        <w:rPr>
          <w:noProof/>
        </w:rPr>
        <w:t>8</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1.</w:t>
      </w:r>
      <w:r w:rsidRPr="00520C8C">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602781 \h </w:instrText>
      </w:r>
      <w:r>
        <w:rPr>
          <w:noProof/>
        </w:rPr>
      </w:r>
      <w:r>
        <w:rPr>
          <w:noProof/>
        </w:rPr>
        <w:fldChar w:fldCharType="separate"/>
      </w:r>
      <w:r>
        <w:rPr>
          <w:noProof/>
        </w:rPr>
        <w:t>9</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1.</w:t>
      </w:r>
      <w:r w:rsidRPr="00520C8C">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602782 \h </w:instrText>
      </w:r>
      <w:r>
        <w:rPr>
          <w:noProof/>
        </w:rPr>
      </w:r>
      <w:r>
        <w:rPr>
          <w:noProof/>
        </w:rPr>
        <w:fldChar w:fldCharType="separate"/>
      </w:r>
      <w:r>
        <w:rPr>
          <w:noProof/>
        </w:rPr>
        <w:t>9</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sidRPr="00D5320E">
        <w:rPr>
          <w:noProof/>
        </w:rPr>
        <w:t>1.2.</w:t>
      </w:r>
      <w:r w:rsidRPr="00520C8C">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602783 \h </w:instrText>
      </w:r>
      <w:r>
        <w:rPr>
          <w:noProof/>
        </w:rPr>
      </w:r>
      <w:r>
        <w:rPr>
          <w:noProof/>
        </w:rPr>
        <w:fldChar w:fldCharType="separate"/>
      </w:r>
      <w:r>
        <w:rPr>
          <w:noProof/>
        </w:rPr>
        <w:t>1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3.</w:t>
      </w:r>
      <w:r w:rsidRPr="00520C8C">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602784 \h </w:instrText>
      </w:r>
      <w:r>
        <w:rPr>
          <w:noProof/>
        </w:rPr>
      </w:r>
      <w:r>
        <w:rPr>
          <w:noProof/>
        </w:rPr>
        <w:fldChar w:fldCharType="separate"/>
      </w:r>
      <w:r>
        <w:rPr>
          <w:noProof/>
        </w:rPr>
        <w:t>1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4.</w:t>
      </w:r>
      <w:r w:rsidRPr="00520C8C">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602785 \h </w:instrText>
      </w:r>
      <w:r>
        <w:rPr>
          <w:noProof/>
        </w:rPr>
      </w:r>
      <w:r>
        <w:rPr>
          <w:noProof/>
        </w:rPr>
        <w:fldChar w:fldCharType="separate"/>
      </w:r>
      <w:r>
        <w:rPr>
          <w:noProof/>
        </w:rPr>
        <w:t>1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5.</w:t>
      </w:r>
      <w:r w:rsidRPr="00520C8C">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602786 \h </w:instrText>
      </w:r>
      <w:r>
        <w:rPr>
          <w:noProof/>
        </w:rPr>
      </w:r>
      <w:r>
        <w:rPr>
          <w:noProof/>
        </w:rPr>
        <w:fldChar w:fldCharType="separate"/>
      </w:r>
      <w:r>
        <w:rPr>
          <w:noProof/>
        </w:rPr>
        <w:t>1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6.</w:t>
      </w:r>
      <w:r w:rsidRPr="00520C8C">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602787 \h </w:instrText>
      </w:r>
      <w:r>
        <w:rPr>
          <w:noProof/>
        </w:rPr>
      </w:r>
      <w:r>
        <w:rPr>
          <w:noProof/>
        </w:rPr>
        <w:fldChar w:fldCharType="separate"/>
      </w:r>
      <w:r>
        <w:rPr>
          <w:noProof/>
        </w:rPr>
        <w:t>15</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sidRPr="00D5320E">
        <w:rPr>
          <w:noProof/>
        </w:rPr>
        <w:t>2.</w:t>
      </w:r>
      <w:r w:rsidRPr="00520C8C">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602788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1.</w:t>
      </w:r>
      <w:r w:rsidRPr="00520C8C">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602789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2.</w:t>
      </w:r>
      <w:r w:rsidRPr="00520C8C">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602790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3.</w:t>
      </w:r>
      <w:r w:rsidRPr="00520C8C">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602791 \h </w:instrText>
      </w:r>
      <w:r>
        <w:rPr>
          <w:noProof/>
        </w:rPr>
      </w:r>
      <w:r>
        <w:rPr>
          <w:noProof/>
        </w:rPr>
        <w:fldChar w:fldCharType="separate"/>
      </w:r>
      <w:r>
        <w:rPr>
          <w:noProof/>
        </w:rPr>
        <w:t>17</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4.</w:t>
      </w:r>
      <w:r w:rsidRPr="00520C8C">
        <w:rPr>
          <w:rFonts w:ascii="Calibri" w:hAnsi="Calibri"/>
          <w:noProof/>
          <w:sz w:val="22"/>
          <w:szCs w:val="22"/>
        </w:rPr>
        <w:tab/>
      </w:r>
      <w:r>
        <w:rPr>
          <w:noProof/>
        </w:rPr>
        <w:t>Метод идентификации перевозки по времени и месту</w:t>
      </w:r>
      <w:r>
        <w:rPr>
          <w:noProof/>
        </w:rPr>
        <w:tab/>
      </w:r>
      <w:r>
        <w:rPr>
          <w:noProof/>
        </w:rPr>
        <w:fldChar w:fldCharType="begin"/>
      </w:r>
      <w:r>
        <w:rPr>
          <w:noProof/>
        </w:rPr>
        <w:instrText xml:space="preserve"> PAGEREF _Toc420602792 \h </w:instrText>
      </w:r>
      <w:r>
        <w:rPr>
          <w:noProof/>
        </w:rPr>
      </w:r>
      <w:r>
        <w:rPr>
          <w:noProof/>
        </w:rPr>
        <w:fldChar w:fldCharType="separate"/>
      </w:r>
      <w:r>
        <w:rPr>
          <w:noProof/>
        </w:rPr>
        <w:t>1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1.</w:t>
      </w:r>
      <w:r w:rsidRPr="00520C8C">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02793 \h </w:instrText>
      </w:r>
      <w:r>
        <w:rPr>
          <w:noProof/>
        </w:rPr>
      </w:r>
      <w:r>
        <w:rPr>
          <w:noProof/>
        </w:rPr>
        <w:fldChar w:fldCharType="separate"/>
      </w:r>
      <w:r>
        <w:rPr>
          <w:noProof/>
        </w:rPr>
        <w:t>1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2.</w:t>
      </w:r>
      <w:r w:rsidRPr="00520C8C">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602794 \h </w:instrText>
      </w:r>
      <w:r>
        <w:rPr>
          <w:noProof/>
        </w:rPr>
      </w:r>
      <w:r>
        <w:rPr>
          <w:noProof/>
        </w:rPr>
        <w:fldChar w:fldCharType="separate"/>
      </w:r>
      <w:r>
        <w:rPr>
          <w:noProof/>
        </w:rPr>
        <w:t>22</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3.</w:t>
      </w:r>
      <w:r w:rsidRPr="00520C8C">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02795 \h </w:instrText>
      </w:r>
      <w:r>
        <w:rPr>
          <w:noProof/>
        </w:rPr>
      </w:r>
      <w:r>
        <w:rPr>
          <w:noProof/>
        </w:rPr>
        <w:fldChar w:fldCharType="separate"/>
      </w:r>
      <w:r>
        <w:rPr>
          <w:noProof/>
        </w:rPr>
        <w:t>22</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4.</w:t>
      </w:r>
      <w:r w:rsidRPr="00520C8C">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02796 \h </w:instrText>
      </w:r>
      <w:r>
        <w:rPr>
          <w:noProof/>
        </w:rPr>
      </w:r>
      <w:r>
        <w:rPr>
          <w:noProof/>
        </w:rPr>
        <w:fldChar w:fldCharType="separate"/>
      </w:r>
      <w:r>
        <w:rPr>
          <w:noProof/>
        </w:rPr>
        <w:t>2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5.</w:t>
      </w:r>
      <w:r w:rsidRPr="00520C8C">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602797 \h </w:instrText>
      </w:r>
      <w:r>
        <w:rPr>
          <w:noProof/>
        </w:rPr>
      </w:r>
      <w:r>
        <w:rPr>
          <w:noProof/>
        </w:rPr>
        <w:fldChar w:fldCharType="separate"/>
      </w:r>
      <w:r>
        <w:rPr>
          <w:noProof/>
        </w:rPr>
        <w:t>24</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1.</w:t>
      </w:r>
      <w:r w:rsidRPr="00520C8C">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02798 \h </w:instrText>
      </w:r>
      <w:r>
        <w:rPr>
          <w:noProof/>
        </w:rPr>
      </w:r>
      <w:r>
        <w:rPr>
          <w:noProof/>
        </w:rPr>
        <w:fldChar w:fldCharType="separate"/>
      </w:r>
      <w:r>
        <w:rPr>
          <w:noProof/>
        </w:rPr>
        <w:t>24</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2.</w:t>
      </w:r>
      <w:r w:rsidRPr="00520C8C">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02799 \h </w:instrText>
      </w:r>
      <w:r>
        <w:rPr>
          <w:noProof/>
        </w:rPr>
      </w:r>
      <w:r>
        <w:rPr>
          <w:noProof/>
        </w:rPr>
        <w:fldChar w:fldCharType="separate"/>
      </w:r>
      <w:r>
        <w:rPr>
          <w:noProof/>
        </w:rPr>
        <w:t>25</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3.</w:t>
      </w:r>
      <w:r w:rsidRPr="00520C8C">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02800 \h </w:instrText>
      </w:r>
      <w:r>
        <w:rPr>
          <w:noProof/>
        </w:rPr>
      </w:r>
      <w:r>
        <w:rPr>
          <w:noProof/>
        </w:rPr>
        <w:fldChar w:fldCharType="separate"/>
      </w:r>
      <w:r>
        <w:rPr>
          <w:noProof/>
        </w:rPr>
        <w:t>2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6.</w:t>
      </w:r>
      <w:r w:rsidRPr="00520C8C">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602801 \h </w:instrText>
      </w:r>
      <w:r>
        <w:rPr>
          <w:noProof/>
        </w:rPr>
      </w:r>
      <w:r>
        <w:rPr>
          <w:noProof/>
        </w:rPr>
        <w:fldChar w:fldCharType="separate"/>
      </w:r>
      <w:r>
        <w:rPr>
          <w:noProof/>
        </w:rPr>
        <w:t>28</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3.</w:t>
      </w:r>
      <w:r w:rsidRPr="00520C8C">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602802 \h </w:instrText>
      </w:r>
      <w:r>
        <w:rPr>
          <w:noProof/>
        </w:rPr>
      </w:r>
      <w:r>
        <w:rPr>
          <w:noProof/>
        </w:rPr>
        <w:fldChar w:fldCharType="separate"/>
      </w:r>
      <w:r>
        <w:rPr>
          <w:noProof/>
        </w:rPr>
        <w:t>30</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4.</w:t>
      </w:r>
      <w:r w:rsidRPr="00520C8C">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602803 \h </w:instrText>
      </w:r>
      <w:r>
        <w:rPr>
          <w:noProof/>
        </w:rPr>
      </w:r>
      <w:r>
        <w:rPr>
          <w:noProof/>
        </w:rPr>
        <w:fldChar w:fldCharType="separate"/>
      </w:r>
      <w:r>
        <w:rPr>
          <w:noProof/>
        </w:rPr>
        <w:t>31</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5.</w:t>
      </w:r>
      <w:r w:rsidRPr="00520C8C">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602804 \h </w:instrText>
      </w:r>
      <w:r>
        <w:rPr>
          <w:noProof/>
        </w:rPr>
      </w:r>
      <w:r>
        <w:rPr>
          <w:noProof/>
        </w:rPr>
        <w:fldChar w:fldCharType="separate"/>
      </w:r>
      <w:r>
        <w:rPr>
          <w:noProof/>
        </w:rPr>
        <w:t>3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1.</w:t>
      </w:r>
      <w:r w:rsidRPr="00520C8C">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602805 \h </w:instrText>
      </w:r>
      <w:r>
        <w:rPr>
          <w:noProof/>
        </w:rPr>
      </w:r>
      <w:r>
        <w:rPr>
          <w:noProof/>
        </w:rPr>
        <w:fldChar w:fldCharType="separate"/>
      </w:r>
      <w:r>
        <w:rPr>
          <w:noProof/>
        </w:rPr>
        <w:t>3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2.</w:t>
      </w:r>
      <w:r w:rsidRPr="00520C8C">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602806 \h </w:instrText>
      </w:r>
      <w:r>
        <w:rPr>
          <w:noProof/>
        </w:rPr>
      </w:r>
      <w:r>
        <w:rPr>
          <w:noProof/>
        </w:rPr>
        <w:fldChar w:fldCharType="separate"/>
      </w:r>
      <w:r>
        <w:rPr>
          <w:noProof/>
        </w:rPr>
        <w:t>3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3.</w:t>
      </w:r>
      <w:r w:rsidRPr="00520C8C">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602807 \h </w:instrText>
      </w:r>
      <w:r>
        <w:rPr>
          <w:noProof/>
        </w:rPr>
      </w:r>
      <w:r>
        <w:rPr>
          <w:noProof/>
        </w:rPr>
        <w:fldChar w:fldCharType="separate"/>
      </w:r>
      <w:r>
        <w:rPr>
          <w:noProof/>
        </w:rPr>
        <w:t>35</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4.</w:t>
      </w:r>
      <w:r w:rsidRPr="00520C8C">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602808 \h </w:instrText>
      </w:r>
      <w:r>
        <w:rPr>
          <w:noProof/>
        </w:rPr>
      </w:r>
      <w:r>
        <w:rPr>
          <w:noProof/>
        </w:rPr>
        <w:fldChar w:fldCharType="separate"/>
      </w:r>
      <w:r>
        <w:rPr>
          <w:noProof/>
        </w:rPr>
        <w:t>3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lastRenderedPageBreak/>
        <w:t>5.5.</w:t>
      </w:r>
      <w:r w:rsidRPr="00520C8C">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602809 \h </w:instrText>
      </w:r>
      <w:r>
        <w:rPr>
          <w:noProof/>
        </w:rPr>
      </w:r>
      <w:r>
        <w:rPr>
          <w:noProof/>
        </w:rPr>
        <w:fldChar w:fldCharType="separate"/>
      </w:r>
      <w:r>
        <w:rPr>
          <w:noProof/>
        </w:rPr>
        <w:t>37</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w:t>
      </w:r>
      <w:r w:rsidRPr="00520C8C">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602810 \h </w:instrText>
      </w:r>
      <w:r>
        <w:rPr>
          <w:noProof/>
        </w:rPr>
      </w:r>
      <w:r>
        <w:rPr>
          <w:noProof/>
        </w:rPr>
        <w:fldChar w:fldCharType="separate"/>
      </w:r>
      <w:r>
        <w:rPr>
          <w:noProof/>
        </w:rPr>
        <w:t>3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5.6.1.</w:t>
      </w:r>
      <w:r w:rsidRPr="00520C8C">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602811 \h </w:instrText>
      </w:r>
      <w:r>
        <w:rPr>
          <w:noProof/>
        </w:rPr>
      </w:r>
      <w:r>
        <w:rPr>
          <w:noProof/>
        </w:rPr>
        <w:fldChar w:fldCharType="separate"/>
      </w:r>
      <w:r>
        <w:rPr>
          <w:noProof/>
        </w:rPr>
        <w:t>40</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5.6.2.</w:t>
      </w:r>
      <w:r w:rsidRPr="00520C8C">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602812 \h </w:instrText>
      </w:r>
      <w:r>
        <w:rPr>
          <w:noProof/>
        </w:rPr>
      </w:r>
      <w:r>
        <w:rPr>
          <w:noProof/>
        </w:rPr>
        <w:fldChar w:fldCharType="separate"/>
      </w:r>
      <w:r>
        <w:rPr>
          <w:noProof/>
        </w:rPr>
        <w:t>4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3.</w:t>
      </w:r>
      <w:r w:rsidRPr="00520C8C">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602813 \h </w:instrText>
      </w:r>
      <w:r>
        <w:rPr>
          <w:noProof/>
        </w:rPr>
      </w:r>
      <w:r>
        <w:rPr>
          <w:noProof/>
        </w:rPr>
        <w:fldChar w:fldCharType="separate"/>
      </w:r>
      <w:r>
        <w:rPr>
          <w:noProof/>
        </w:rPr>
        <w:t>41</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4.</w:t>
      </w:r>
      <w:r w:rsidRPr="00520C8C">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602814 \h </w:instrText>
      </w:r>
      <w:r>
        <w:rPr>
          <w:noProof/>
        </w:rPr>
      </w:r>
      <w:r>
        <w:rPr>
          <w:noProof/>
        </w:rPr>
        <w:fldChar w:fldCharType="separate"/>
      </w:r>
      <w:r>
        <w:rPr>
          <w:noProof/>
        </w:rPr>
        <w:t>4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7.</w:t>
      </w:r>
      <w:r w:rsidRPr="00520C8C">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602815 \h </w:instrText>
      </w:r>
      <w:r>
        <w:rPr>
          <w:noProof/>
        </w:rPr>
      </w:r>
      <w:r>
        <w:rPr>
          <w:noProof/>
        </w:rPr>
        <w:fldChar w:fldCharType="separate"/>
      </w:r>
      <w:r>
        <w:rPr>
          <w:noProof/>
        </w:rPr>
        <w:t>4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8.</w:t>
      </w:r>
      <w:r w:rsidRPr="00520C8C">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602816 \h </w:instrText>
      </w:r>
      <w:r>
        <w:rPr>
          <w:noProof/>
        </w:rPr>
      </w:r>
      <w:r>
        <w:rPr>
          <w:noProof/>
        </w:rPr>
        <w:fldChar w:fldCharType="separate"/>
      </w:r>
      <w:r>
        <w:rPr>
          <w:noProof/>
        </w:rPr>
        <w:t>4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9.</w:t>
      </w:r>
      <w:r w:rsidRPr="00520C8C">
        <w:rPr>
          <w:rFonts w:ascii="Calibri" w:hAnsi="Calibri"/>
          <w:noProof/>
          <w:sz w:val="22"/>
          <w:szCs w:val="22"/>
        </w:rPr>
        <w:tab/>
      </w:r>
      <w:r>
        <w:rPr>
          <w:noProof/>
        </w:rPr>
        <w:t>Выводы</w:t>
      </w:r>
      <w:r>
        <w:rPr>
          <w:noProof/>
        </w:rPr>
        <w:tab/>
      </w:r>
      <w:r>
        <w:rPr>
          <w:noProof/>
        </w:rPr>
        <w:fldChar w:fldCharType="begin"/>
      </w:r>
      <w:r>
        <w:rPr>
          <w:noProof/>
        </w:rPr>
        <w:instrText xml:space="preserve"> PAGEREF _Toc420602817 \h </w:instrText>
      </w:r>
      <w:r>
        <w:rPr>
          <w:noProof/>
        </w:rPr>
      </w:r>
      <w:r>
        <w:rPr>
          <w:noProof/>
        </w:rPr>
        <w:fldChar w:fldCharType="separate"/>
      </w:r>
      <w:r>
        <w:rPr>
          <w:noProof/>
        </w:rPr>
        <w:t>45</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6.</w:t>
      </w:r>
      <w:r w:rsidRPr="00520C8C">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602818 \h </w:instrText>
      </w:r>
      <w:r>
        <w:rPr>
          <w:noProof/>
        </w:rPr>
      </w:r>
      <w:r>
        <w:rPr>
          <w:noProof/>
        </w:rPr>
        <w:fldChar w:fldCharType="separate"/>
      </w:r>
      <w:r>
        <w:rPr>
          <w:noProof/>
        </w:rPr>
        <w:t>4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1.</w:t>
      </w:r>
      <w:r w:rsidRPr="00520C8C">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602819 \h </w:instrText>
      </w:r>
      <w:r>
        <w:rPr>
          <w:noProof/>
        </w:rPr>
      </w:r>
      <w:r>
        <w:rPr>
          <w:noProof/>
        </w:rPr>
        <w:fldChar w:fldCharType="separate"/>
      </w:r>
      <w:r>
        <w:rPr>
          <w:noProof/>
        </w:rPr>
        <w:t>46</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1.</w:t>
      </w:r>
      <w:r w:rsidRPr="00520C8C">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602820 \h </w:instrText>
      </w:r>
      <w:r>
        <w:rPr>
          <w:noProof/>
        </w:rPr>
      </w:r>
      <w:r>
        <w:rPr>
          <w:noProof/>
        </w:rPr>
        <w:fldChar w:fldCharType="separate"/>
      </w:r>
      <w:r>
        <w:rPr>
          <w:noProof/>
        </w:rPr>
        <w:t>46</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2.</w:t>
      </w:r>
      <w:r w:rsidRPr="00520C8C">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602821 \h </w:instrText>
      </w:r>
      <w:r>
        <w:rPr>
          <w:noProof/>
        </w:rPr>
      </w:r>
      <w:r>
        <w:rPr>
          <w:noProof/>
        </w:rPr>
        <w:fldChar w:fldCharType="separate"/>
      </w:r>
      <w:r>
        <w:rPr>
          <w:noProof/>
        </w:rPr>
        <w:t>47</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3.</w:t>
      </w:r>
      <w:r w:rsidRPr="00520C8C">
        <w:rPr>
          <w:rFonts w:ascii="Calibri" w:hAnsi="Calibri"/>
          <w:noProof/>
          <w:sz w:val="22"/>
          <w:szCs w:val="22"/>
        </w:rPr>
        <w:tab/>
      </w:r>
      <w:r>
        <w:rPr>
          <w:noProof/>
        </w:rPr>
        <w:t>Освещение</w:t>
      </w:r>
      <w:r>
        <w:rPr>
          <w:noProof/>
        </w:rPr>
        <w:tab/>
      </w:r>
      <w:r>
        <w:rPr>
          <w:noProof/>
        </w:rPr>
        <w:fldChar w:fldCharType="begin"/>
      </w:r>
      <w:r>
        <w:rPr>
          <w:noProof/>
        </w:rPr>
        <w:instrText xml:space="preserve"> PAGEREF _Toc420602822 \h </w:instrText>
      </w:r>
      <w:r>
        <w:rPr>
          <w:noProof/>
        </w:rPr>
      </w:r>
      <w:r>
        <w:rPr>
          <w:noProof/>
        </w:rPr>
        <w:fldChar w:fldCharType="separate"/>
      </w:r>
      <w:r>
        <w:rPr>
          <w:noProof/>
        </w:rPr>
        <w:t>48</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4.</w:t>
      </w:r>
      <w:r w:rsidRPr="00520C8C">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602823 \h </w:instrText>
      </w:r>
      <w:r>
        <w:rPr>
          <w:noProof/>
        </w:rPr>
      </w:r>
      <w:r>
        <w:rPr>
          <w:noProof/>
        </w:rPr>
        <w:fldChar w:fldCharType="separate"/>
      </w:r>
      <w:r>
        <w:rPr>
          <w:noProof/>
        </w:rPr>
        <w:t>4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5.</w:t>
      </w:r>
      <w:r w:rsidRPr="00520C8C">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602824 \h </w:instrText>
      </w:r>
      <w:r>
        <w:rPr>
          <w:noProof/>
        </w:rPr>
      </w:r>
      <w:r>
        <w:rPr>
          <w:noProof/>
        </w:rPr>
        <w:fldChar w:fldCharType="separate"/>
      </w:r>
      <w:r>
        <w:rPr>
          <w:noProof/>
        </w:rPr>
        <w:t>4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6.</w:t>
      </w:r>
      <w:r w:rsidRPr="00520C8C">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602825 \h </w:instrText>
      </w:r>
      <w:r>
        <w:rPr>
          <w:noProof/>
        </w:rPr>
      </w:r>
      <w:r>
        <w:rPr>
          <w:noProof/>
        </w:rPr>
        <w:fldChar w:fldCharType="separate"/>
      </w:r>
      <w:r>
        <w:rPr>
          <w:noProof/>
        </w:rPr>
        <w:t>5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2.</w:t>
      </w:r>
      <w:r w:rsidRPr="00520C8C">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602826 \h </w:instrText>
      </w:r>
      <w:r>
        <w:rPr>
          <w:noProof/>
        </w:rPr>
      </w:r>
      <w:r>
        <w:rPr>
          <w:noProof/>
        </w:rPr>
        <w:fldChar w:fldCharType="separate"/>
      </w:r>
      <w:r>
        <w:rPr>
          <w:noProof/>
        </w:rPr>
        <w:t>51</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3.</w:t>
      </w:r>
      <w:r w:rsidRPr="00520C8C">
        <w:rPr>
          <w:rFonts w:ascii="Calibri" w:hAnsi="Calibri"/>
          <w:noProof/>
          <w:sz w:val="22"/>
          <w:szCs w:val="22"/>
        </w:rPr>
        <w:tab/>
      </w:r>
      <w:r>
        <w:rPr>
          <w:noProof/>
        </w:rPr>
        <w:t xml:space="preserve">Расчёт системы искусственного освещения в программе </w:t>
      </w:r>
      <w:r w:rsidRPr="0067176C">
        <w:rPr>
          <w:noProof/>
          <w:lang w:val="en-US"/>
        </w:rPr>
        <w:t>DIALux</w:t>
      </w:r>
      <w:r>
        <w:rPr>
          <w:noProof/>
        </w:rPr>
        <w:tab/>
      </w:r>
      <w:r>
        <w:rPr>
          <w:noProof/>
        </w:rPr>
        <w:fldChar w:fldCharType="begin"/>
      </w:r>
      <w:r>
        <w:rPr>
          <w:noProof/>
        </w:rPr>
        <w:instrText xml:space="preserve"> PAGEREF _Toc420602827 \h </w:instrText>
      </w:r>
      <w:r>
        <w:rPr>
          <w:noProof/>
        </w:rPr>
      </w:r>
      <w:r>
        <w:rPr>
          <w:noProof/>
        </w:rPr>
        <w:fldChar w:fldCharType="separate"/>
      </w:r>
      <w:r>
        <w:rPr>
          <w:noProof/>
        </w:rPr>
        <w:t>54</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602828 \h </w:instrText>
      </w:r>
      <w:r>
        <w:rPr>
          <w:noProof/>
        </w:rPr>
      </w:r>
      <w:r>
        <w:rPr>
          <w:noProof/>
        </w:rPr>
        <w:fldChar w:fldCharType="separate"/>
      </w:r>
      <w:r>
        <w:rPr>
          <w:noProof/>
        </w:rPr>
        <w:t>62</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602829 \h </w:instrText>
      </w:r>
      <w:r>
        <w:rPr>
          <w:noProof/>
        </w:rPr>
      </w:r>
      <w:r>
        <w:rPr>
          <w:noProof/>
        </w:rPr>
        <w:fldChar w:fldCharType="separate"/>
      </w:r>
      <w:r>
        <w:rPr>
          <w:noProof/>
        </w:rPr>
        <w:t>63</w:t>
      </w:r>
      <w:r>
        <w:rPr>
          <w:noProof/>
        </w:rPr>
        <w:fldChar w:fldCharType="end"/>
      </w:r>
    </w:p>
    <w:p w:rsidR="004E158B" w:rsidRDefault="00910BDC" w:rsidP="00BC2AB1">
      <w:pPr>
        <w:pStyle w:val="1"/>
      </w:pPr>
      <w:r>
        <w:lastRenderedPageBreak/>
        <w:fldChar w:fldCharType="end"/>
      </w:r>
      <w:bookmarkStart w:id="20" w:name="_Toc420602778"/>
      <w:r w:rsidR="005F7992" w:rsidRPr="00BC2AB1">
        <w:t>Реферат</w:t>
      </w:r>
      <w:bookmarkEnd w:id="20"/>
    </w:p>
    <w:p w:rsidR="00AC76A0" w:rsidRDefault="00035D8A" w:rsidP="00AC76A0">
      <w:pPr>
        <w:pStyle w:val="1"/>
      </w:pPr>
      <w:bookmarkStart w:id="21" w:name="_Toc420602779"/>
      <w:r>
        <w:lastRenderedPageBreak/>
        <w:t>Перечень условных обозначений</w:t>
      </w:r>
      <w:bookmarkEnd w:id="21"/>
    </w:p>
    <w:p w:rsidR="00AC76A0" w:rsidRDefault="00AC76A0" w:rsidP="00AC76A0">
      <w:pPr>
        <w:pStyle w:val="1"/>
      </w:pPr>
      <w:bookmarkStart w:id="22" w:name="_Toc420602780"/>
      <w:r>
        <w:lastRenderedPageBreak/>
        <w:t>Введение</w:t>
      </w:r>
      <w:bookmarkEnd w:id="22"/>
    </w:p>
    <w:p w:rsidR="006827C1" w:rsidRDefault="006827C1" w:rsidP="006827C1">
      <w:pPr>
        <w:pStyle w:val="1"/>
        <w:numPr>
          <w:ilvl w:val="0"/>
          <w:numId w:val="5"/>
        </w:numPr>
        <w:ind w:hanging="720"/>
      </w:pPr>
      <w:bookmarkStart w:id="23" w:name="_Toc420602781"/>
      <w:r>
        <w:lastRenderedPageBreak/>
        <w:t>Аналитический раздел</w:t>
      </w:r>
      <w:bookmarkEnd w:id="23"/>
    </w:p>
    <w:p w:rsidR="007B6C2F" w:rsidRPr="003E2186" w:rsidRDefault="007B6C2F" w:rsidP="007B6C2F">
      <w:bookmarkStart w:id="24"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 xml:space="preserve">По степени автоматизации ИС делятся </w:t>
      </w:r>
      <w:proofErr w:type="gramStart"/>
      <w:r w:rsidRPr="003E2186">
        <w:t>на</w:t>
      </w:r>
      <w:proofErr w:type="gramEnd"/>
      <w:r w:rsidRPr="003E2186">
        <w:t>:</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Pr>
          <w:rStyle w:val="aff7"/>
        </w:rPr>
        <w:footnoteReference w:id="1"/>
      </w:r>
      <w:r>
        <w:t>.</w:t>
      </w:r>
    </w:p>
    <w:p w:rsidR="00845D05" w:rsidRDefault="00845D05" w:rsidP="007B6C2F"/>
    <w:p w:rsidR="007B6C2F" w:rsidRPr="007B6C2F" w:rsidRDefault="007B6C2F" w:rsidP="007B6C2F">
      <w:pPr>
        <w:pStyle w:val="2"/>
        <w:numPr>
          <w:ilvl w:val="1"/>
          <w:numId w:val="5"/>
        </w:numPr>
        <w:ind w:hanging="1080"/>
      </w:pPr>
      <w:bookmarkStart w:id="25" w:name="_Toc420602782"/>
      <w:r w:rsidRPr="007B6C2F">
        <w:t>Описание предметной области</w:t>
      </w:r>
      <w:bookmarkEnd w:id="24"/>
      <w:bookmarkEnd w:id="25"/>
    </w:p>
    <w:p w:rsidR="007B6C2F" w:rsidRPr="0004555C" w:rsidRDefault="007B6C2F" w:rsidP="002D4422">
      <w:r w:rsidRPr="0004555C">
        <w:t>Каждый водитель, перевозящий опасные грузы, перед отправкой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синтеза промежуточных пунктов, можно составить оценки времени, которое потребуется водителю для пересечения каждого посещаемого населённого пункта по пути из начального в </w:t>
      </w:r>
      <w:proofErr w:type="gramStart"/>
      <w:r w:rsidRPr="0004555C">
        <w:t>конечный</w:t>
      </w:r>
      <w:proofErr w:type="gramEnd"/>
      <w:r w:rsidRPr="0004555C">
        <w:t>. Рассчитанную информацию можно хранить в базе данных и использовать для анализа степени опасности происшествия.</w:t>
      </w:r>
    </w:p>
    <w:p w:rsidR="007B6C2F" w:rsidRPr="0004555C" w:rsidRDefault="007B6C2F" w:rsidP="002D4422">
      <w:r w:rsidRPr="0004555C">
        <w:t>При поступлении информации об аварии: времени и месте, используя хранимые данные можно быстро определить, какие транспортные средства могли находиться вблизи заданной точки, и предоставить данные о возможной утечке опасного вещества, категории чрезвычайного происшествия и рекомендации по устранению опасности.</w:t>
      </w:r>
    </w:p>
    <w:p w:rsidR="00586C47" w:rsidRPr="002E5966" w:rsidRDefault="007B6C2F" w:rsidP="00586C47">
      <w:r w:rsidRPr="0004555C">
        <w:lastRenderedPageBreak/>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Pr>
          <w:rStyle w:val="aff7"/>
        </w:rPr>
        <w:footnoteReference w:id="2"/>
      </w:r>
      <w:r w:rsidRPr="001B069D">
        <w:t>.</w:t>
      </w:r>
    </w:p>
    <w:p w:rsidR="000F6B1E" w:rsidRPr="000F6B1E" w:rsidRDefault="007B6C2F" w:rsidP="000C3E0E">
      <w:r w:rsidRPr="0004555C">
        <w:t>Далее</w:t>
      </w:r>
      <w:r w:rsidR="006772CA">
        <w:t xml:space="preserve"> </w:t>
      </w:r>
      <w:r w:rsidRPr="0004555C">
        <w:t>–</w:t>
      </w:r>
      <w:r w:rsidR="006772CA">
        <w:t xml:space="preserve"> </w:t>
      </w:r>
      <w:r w:rsidRPr="0004555C">
        <w:t>устранение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t xml:space="preserve"> ресурсы</w:t>
      </w:r>
      <w:r w:rsidRPr="0004555C">
        <w:t xml:space="preserve">. </w:t>
      </w:r>
      <w:r>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68137A">
      <w:pPr>
        <w:pStyle w:val="2"/>
        <w:numPr>
          <w:ilvl w:val="1"/>
          <w:numId w:val="5"/>
        </w:numPr>
        <w:ind w:hanging="1080"/>
        <w:rPr>
          <w:lang w:val="en-US"/>
        </w:rPr>
      </w:pPr>
      <w:bookmarkStart w:id="26" w:name="_Toc420602783"/>
      <w:r>
        <w:t>Анализ существующих решений</w:t>
      </w:r>
      <w:bookmarkEnd w:id="26"/>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w:t>
      </w:r>
      <w:proofErr w:type="spellStart"/>
      <w:r w:rsidRPr="0029082C">
        <w:t>Ространснадзоре</w:t>
      </w:r>
      <w:proofErr w:type="spellEnd"/>
      <w:r w:rsidRPr="0029082C">
        <w:t xml:space="preserve"> с </w:t>
      </w:r>
      <w:r>
        <w:t>20</w:t>
      </w:r>
      <w:r w:rsidRPr="0029082C">
        <w:t>13 года</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w:t>
      </w:r>
      <w:proofErr w:type="spellStart"/>
      <w:r>
        <w:t>Ространснадзора</w:t>
      </w:r>
      <w:proofErr w:type="spellEnd"/>
      <w:r>
        <w:t xml:space="preserve">. </w:t>
      </w:r>
    </w:p>
    <w:p w:rsidR="0029082C" w:rsidRPr="002E5966" w:rsidRDefault="00571E74" w:rsidP="00571E74">
      <w:r>
        <w:t>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территориальные пункты сил МЧС и подведомственных организаций.</w:t>
      </w:r>
    </w:p>
    <w:p w:rsidR="00586C47" w:rsidRDefault="00586C47" w:rsidP="00586C47">
      <w:pPr>
        <w:ind w:left="426" w:firstLine="0"/>
      </w:pPr>
    </w:p>
    <w:p w:rsidR="007B6C2F" w:rsidRDefault="0029082C" w:rsidP="00601C9F">
      <w:pPr>
        <w:numPr>
          <w:ilvl w:val="0"/>
          <w:numId w:val="15"/>
        </w:numPr>
        <w:ind w:left="0" w:firstLine="426"/>
      </w:pPr>
      <w:r>
        <w:lastRenderedPageBreak/>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09192C" w:rsidP="00AF106E">
      <w:pPr>
        <w:pStyle w:val="af2"/>
        <w:keepNext/>
      </w:pPr>
      <w:r>
        <w:rPr>
          <w:noProof/>
        </w:rPr>
        <w:pict>
          <v:shape id="Рисунок 5377" o:spid="_x0000_i1027" type="#_x0000_t75" style="width:485.25pt;height:293.25pt;visibility:visible;mso-wrap-style:square">
            <v:imagedata r:id="rId10" o:title="4"/>
          </v:shape>
        </w:pict>
      </w:r>
    </w:p>
    <w:p w:rsidR="00AF106E" w:rsidRDefault="00AF106E" w:rsidP="006772CA">
      <w:pPr>
        <w:pStyle w:val="af2"/>
      </w:pPr>
      <w:r>
        <w:t xml:space="preserve">Рисунок </w:t>
      </w:r>
      <w:fldSimple w:instr=" SEQ Рисунок \* ARABIC ">
        <w:r w:rsidR="003A264C">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ческой обстановки с учётом всех факторов.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чески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которая позволяла бы </w:t>
      </w:r>
      <w:proofErr w:type="spellStart"/>
      <w:r>
        <w:t>автоматизированно</w:t>
      </w:r>
      <w:proofErr w:type="spellEnd"/>
      <w:r>
        <w:t xml:space="preserve"> рассчитывать химическую обстановку в случае аварии и оповещать силы МЧС для её устранения.</w:t>
      </w:r>
      <w:r w:rsidR="009D6E79">
        <w:t xml:space="preserve"> Это является актуальной на сегодняшний день проблемой, которая требует решения.</w:t>
      </w:r>
    </w:p>
    <w:p w:rsidR="00CD06E7" w:rsidRDefault="00CD06E7" w:rsidP="00F86D8C">
      <w:r>
        <w:t>Но появляются два вопроса:</w:t>
      </w:r>
    </w:p>
    <w:p w:rsidR="00CD06E7" w:rsidRDefault="00CD06E7" w:rsidP="0048476C">
      <w:pPr>
        <w:numPr>
          <w:ilvl w:val="0"/>
          <w:numId w:val="16"/>
        </w:numPr>
        <w:ind w:firstLine="54"/>
      </w:pPr>
      <w:r>
        <w:t>Как определить  перевозку, которая могла участвовать в аварии.</w:t>
      </w:r>
    </w:p>
    <w:p w:rsidR="00CD06E7" w:rsidRDefault="00CD06E7" w:rsidP="0048476C">
      <w:pPr>
        <w:numPr>
          <w:ilvl w:val="0"/>
          <w:numId w:val="16"/>
        </w:numPr>
        <w:ind w:firstLine="54"/>
      </w:pPr>
      <w:r>
        <w:t xml:space="preserve">Какие пункты сил </w:t>
      </w:r>
      <w:proofErr w:type="gramStart"/>
      <w:r>
        <w:t>МЧС</w:t>
      </w:r>
      <w:proofErr w:type="gramEnd"/>
      <w:r>
        <w:t xml:space="preserve"> оповещать и </w:t>
      </w:r>
      <w:proofErr w:type="gramStart"/>
      <w:r>
        <w:t>каким</w:t>
      </w:r>
      <w:proofErr w:type="gramEnd"/>
      <w:r>
        <w:t xml:space="preserve"> образом их искать.</w:t>
      </w:r>
    </w:p>
    <w:p w:rsidR="00CD06E7" w:rsidRDefault="00CD06E7" w:rsidP="00CD06E7">
      <w:r>
        <w:lastRenderedPageBreak/>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оповестить силы МЧС: </w:t>
      </w:r>
    </w:p>
    <w:p w:rsidR="001F07A1" w:rsidRDefault="001F07A1" w:rsidP="0048476C">
      <w:pPr>
        <w:numPr>
          <w:ilvl w:val="0"/>
          <w:numId w:val="22"/>
        </w:numPr>
        <w:ind w:left="709" w:firstLine="425"/>
      </w:pPr>
      <w:r>
        <w:t>метод идентификации перевозки по времени и месту;</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1631EA" w:rsidRDefault="001631EA" w:rsidP="006752B0">
      <w:pPr>
        <w:ind w:left="1134" w:firstLine="0"/>
      </w:pPr>
    </w:p>
    <w:p w:rsidR="00FC06E9" w:rsidRPr="001631EA" w:rsidRDefault="00FC06E9" w:rsidP="00FC06E9">
      <w:pPr>
        <w:ind w:left="1134" w:firstLine="0"/>
      </w:pPr>
    </w:p>
    <w:p w:rsidR="00B07533" w:rsidRDefault="00B07533" w:rsidP="00DA43F2">
      <w:pPr>
        <w:pStyle w:val="2"/>
        <w:numPr>
          <w:ilvl w:val="1"/>
          <w:numId w:val="5"/>
        </w:numPr>
        <w:ind w:hanging="1080"/>
      </w:pPr>
      <w:bookmarkStart w:id="27" w:name="_Toc420602784"/>
      <w:r>
        <w:t>Описание входных и выходных данных</w:t>
      </w:r>
      <w:bookmarkEnd w:id="27"/>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0F148F">
        <w:t xml:space="preserve"> аварийным веществом, распространившимся</w:t>
      </w:r>
      <w:r>
        <w:t xml:space="preserve"> в направлении заданного направления ветра. Также на выходе генерируется очень подробный отчёт о происшествии.</w:t>
      </w:r>
    </w:p>
    <w:p w:rsidR="00B07533" w:rsidRDefault="00B07533" w:rsidP="00B07533"/>
    <w:p w:rsidR="00B07533" w:rsidRDefault="00B07533" w:rsidP="00DA43F2">
      <w:pPr>
        <w:pStyle w:val="2"/>
        <w:numPr>
          <w:ilvl w:val="1"/>
          <w:numId w:val="5"/>
        </w:numPr>
        <w:ind w:hanging="1080"/>
      </w:pPr>
      <w:bookmarkStart w:id="28" w:name="_Toc420602785"/>
      <w:r>
        <w:t>Описание ограничений</w:t>
      </w:r>
      <w:bookmarkEnd w:id="28"/>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w:t>
      </w:r>
      <w:proofErr w:type="gramStart"/>
      <w:r>
        <w:t>с</w:t>
      </w:r>
      <w:proofErr w:type="gramEnd"/>
      <w:r>
        <w:t xml:space="preserve"> (</w:t>
      </w:r>
      <w:proofErr w:type="gramStart"/>
      <w:r>
        <w:t>на</w:t>
      </w:r>
      <w:proofErr w:type="gramEnd"/>
      <w:r>
        <w:t xml:space="preserve">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t>хлор;</w:t>
      </w:r>
    </w:p>
    <w:p w:rsidR="00237F2D" w:rsidRDefault="00237F2D" w:rsidP="008E331B">
      <w:pPr>
        <w:numPr>
          <w:ilvl w:val="0"/>
          <w:numId w:val="26"/>
        </w:numPr>
      </w:pPr>
      <w:r>
        <w:t>азотная кислота;</w:t>
      </w:r>
    </w:p>
    <w:p w:rsidR="00237F2D" w:rsidRDefault="00237F2D" w:rsidP="008E331B">
      <w:pPr>
        <w:numPr>
          <w:ilvl w:val="0"/>
          <w:numId w:val="26"/>
        </w:numPr>
      </w:pPr>
      <w:r>
        <w:lastRenderedPageBreak/>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proofErr w:type="gramStart"/>
      <w:r>
        <w:t>соляная</w:t>
      </w:r>
      <w:proofErr w:type="gramEnd"/>
      <w:r>
        <w:t xml:space="preserve"> кислот;</w:t>
      </w:r>
    </w:p>
    <w:p w:rsidR="00237F2D" w:rsidRDefault="00237F2D" w:rsidP="008E331B">
      <w:pPr>
        <w:numPr>
          <w:ilvl w:val="0"/>
          <w:numId w:val="26"/>
        </w:numPr>
      </w:pPr>
      <w:r>
        <w:t>фосген;</w:t>
      </w:r>
    </w:p>
    <w:p w:rsidR="00237F2D" w:rsidRDefault="00237F2D" w:rsidP="008E331B">
      <w:pPr>
        <w:numPr>
          <w:ilvl w:val="0"/>
          <w:numId w:val="26"/>
        </w:numPr>
      </w:pPr>
      <w:proofErr w:type="spellStart"/>
      <w:r>
        <w:t>ацетонитрил</w:t>
      </w:r>
      <w:proofErr w:type="spellEnd"/>
      <w:r>
        <w:t>;</w:t>
      </w:r>
    </w:p>
    <w:p w:rsidR="00237F2D" w:rsidRDefault="00237F2D" w:rsidP="008E331B">
      <w:pPr>
        <w:numPr>
          <w:ilvl w:val="0"/>
          <w:numId w:val="26"/>
        </w:numPr>
      </w:pPr>
      <w:proofErr w:type="spellStart"/>
      <w:r>
        <w:t>ацетонциангидрин</w:t>
      </w:r>
      <w:proofErr w:type="spellEnd"/>
      <w:r>
        <w:t>;</w:t>
      </w:r>
    </w:p>
    <w:p w:rsidR="00237F2D" w:rsidRDefault="00237F2D" w:rsidP="008E331B">
      <w:pPr>
        <w:numPr>
          <w:ilvl w:val="0"/>
          <w:numId w:val="26"/>
        </w:numPr>
      </w:pPr>
      <w:proofErr w:type="spellStart"/>
      <w:r>
        <w:t>диметиламин</w:t>
      </w:r>
      <w:proofErr w:type="spellEnd"/>
      <w:r>
        <w:t>;</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p>
    <w:p w:rsidR="00400ACC" w:rsidRDefault="00400ACC" w:rsidP="00AD549D">
      <w:pPr>
        <w:numPr>
          <w:ilvl w:val="0"/>
          <w:numId w:val="27"/>
        </w:numPr>
        <w:ind w:firstLine="777"/>
      </w:pPr>
      <w:r>
        <w:t>вода</w:t>
      </w:r>
    </w:p>
    <w:p w:rsidR="00400ACC" w:rsidRDefault="00400ACC" w:rsidP="00AD549D">
      <w:pPr>
        <w:numPr>
          <w:ilvl w:val="0"/>
          <w:numId w:val="27"/>
        </w:numPr>
        <w:ind w:firstLine="777"/>
      </w:pPr>
      <w:r>
        <w:t xml:space="preserve">25 % р-р аммиака </w:t>
      </w:r>
    </w:p>
    <w:p w:rsidR="00400ACC" w:rsidRDefault="00400ACC" w:rsidP="00AD549D">
      <w:pPr>
        <w:numPr>
          <w:ilvl w:val="0"/>
          <w:numId w:val="27"/>
        </w:numPr>
        <w:ind w:firstLine="777"/>
      </w:pPr>
      <w:proofErr w:type="spellStart"/>
      <w:r>
        <w:t>гипохлорид</w:t>
      </w:r>
      <w:proofErr w:type="spellEnd"/>
      <w:r>
        <w:t xml:space="preserve"> кальция</w:t>
      </w:r>
    </w:p>
    <w:p w:rsidR="00400ACC" w:rsidRDefault="00400ACC" w:rsidP="00AD549D">
      <w:pPr>
        <w:numPr>
          <w:ilvl w:val="0"/>
          <w:numId w:val="27"/>
        </w:numPr>
        <w:ind w:firstLine="777"/>
      </w:pPr>
      <w:r>
        <w:t>каустическая сода</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Автомобили МЧС перемещаются со скоростью 100 км/ч.</w:t>
      </w:r>
    </w:p>
    <w:p w:rsidR="00586C47" w:rsidRDefault="00586C47" w:rsidP="00586C47">
      <w:pPr>
        <w:ind w:left="709" w:firstLine="0"/>
      </w:pPr>
    </w:p>
    <w:p w:rsidR="00586C47" w:rsidRDefault="00586C47" w:rsidP="00586C47">
      <w:pPr>
        <w:pStyle w:val="2"/>
        <w:numPr>
          <w:ilvl w:val="1"/>
          <w:numId w:val="5"/>
        </w:numPr>
        <w:ind w:hanging="1080"/>
      </w:pPr>
      <w:bookmarkStart w:id="29" w:name="_Toc420602786"/>
      <w:r>
        <w:t>Функциональные требования</w:t>
      </w:r>
      <w:bookmarkEnd w:id="29"/>
    </w:p>
    <w:p w:rsidR="00586C47" w:rsidRDefault="00586C47" w:rsidP="00E5062C">
      <w:r>
        <w:t>По результатам анализа предметной области можно определить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lastRenderedPageBreak/>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вывод сводной информации о перевозках, пунктах сил МЧС и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AD549D">
        <w:t>, пунктов сил МЧС и аварий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обладающих этими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A91C61">
      <w:pPr>
        <w:pStyle w:val="2"/>
        <w:numPr>
          <w:ilvl w:val="1"/>
          <w:numId w:val="5"/>
        </w:numPr>
        <w:ind w:hanging="1080"/>
      </w:pPr>
      <w:r>
        <w:br w:type="page"/>
      </w:r>
      <w:bookmarkStart w:id="30" w:name="_Toc420602787"/>
      <w:r w:rsidR="00A91C61">
        <w:lastRenderedPageBreak/>
        <w:t>Использование программы</w:t>
      </w:r>
      <w:bookmarkEnd w:id="30"/>
    </w:p>
    <w:p w:rsidR="00A91C61" w:rsidRDefault="008C6DFB" w:rsidP="00A91C61">
      <w:r>
        <w:t>На рисунке 1.</w:t>
      </w:r>
      <w:r w:rsidR="001F07A1">
        <w:t>2</w:t>
      </w:r>
      <w:r>
        <w:t xml:space="preserve"> представлена </w:t>
      </w:r>
      <w:r>
        <w:rPr>
          <w:lang w:val="en-US"/>
        </w:rPr>
        <w:t>UML</w:t>
      </w:r>
      <w:r>
        <w:t>-диаграмма прецедентов, отражающая варианты использования системы.</w:t>
      </w:r>
    </w:p>
    <w:p w:rsidR="00AE4539" w:rsidRDefault="0009192C" w:rsidP="000C3E0E">
      <w:pPr>
        <w:pStyle w:val="af2"/>
      </w:pPr>
      <w:r>
        <w:pict>
          <v:shape id="_x0000_i1028" type="#_x0000_t75" style="width:444.75pt;height:425.2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7B46E3">
      <w:pPr>
        <w:pStyle w:val="1"/>
        <w:numPr>
          <w:ilvl w:val="0"/>
          <w:numId w:val="5"/>
        </w:numPr>
        <w:ind w:hanging="720"/>
        <w:rPr>
          <w:lang w:val="en-US"/>
        </w:rPr>
      </w:pPr>
      <w:bookmarkStart w:id="31" w:name="_Toc420602788"/>
      <w:r>
        <w:lastRenderedPageBreak/>
        <w:t>Конструкторский раздел</w:t>
      </w:r>
      <w:bookmarkEnd w:id="31"/>
    </w:p>
    <w:p w:rsidR="000C3E0E" w:rsidRDefault="004C4F93" w:rsidP="004C4F93">
      <w:pPr>
        <w:pStyle w:val="2"/>
        <w:numPr>
          <w:ilvl w:val="1"/>
          <w:numId w:val="5"/>
        </w:numPr>
        <w:ind w:hanging="1080"/>
      </w:pPr>
      <w:bookmarkStart w:id="32" w:name="_Toc420602789"/>
      <w:r>
        <w:t>Общая структура программы</w:t>
      </w:r>
      <w:bookmarkEnd w:id="32"/>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09192C" w:rsidP="0036235A">
      <w:pPr>
        <w:pStyle w:val="af2"/>
      </w:pPr>
      <w:r>
        <w:pict>
          <v:shape id="_x0000_i1029" type="#_x0000_t75" style="width:501pt;height:347.25pt">
            <v:imagedata r:id="rId12" o:title="main_logic3"/>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4C4F93">
      <w:pPr>
        <w:pStyle w:val="2"/>
        <w:numPr>
          <w:ilvl w:val="1"/>
          <w:numId w:val="5"/>
        </w:numPr>
        <w:ind w:hanging="1080"/>
      </w:pPr>
      <w:bookmarkStart w:id="33" w:name="_Toc420602790"/>
      <w:r>
        <w:br w:type="page"/>
      </w:r>
      <w:r w:rsidR="004C4F93">
        <w:lastRenderedPageBreak/>
        <w:t>Диаграмма взаимодействия процессов</w:t>
      </w:r>
      <w:bookmarkEnd w:id="33"/>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09192C" w:rsidP="004C4F93">
      <w:pPr>
        <w:pStyle w:val="af2"/>
      </w:pPr>
      <w:r>
        <w:pict>
          <v:shape id="_x0000_i1030" type="#_x0000_t75" style="width:495.75pt;height:262.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5A1B6F" w:rsidRDefault="005A1B6F" w:rsidP="005A1B6F">
      <w:pPr>
        <w:pStyle w:val="2"/>
        <w:numPr>
          <w:ilvl w:val="1"/>
          <w:numId w:val="5"/>
        </w:numPr>
        <w:ind w:hanging="1080"/>
      </w:pPr>
      <w:bookmarkStart w:id="34" w:name="_Toc420602791"/>
      <w:r>
        <w:t>Проектирование</w:t>
      </w:r>
      <w:r w:rsidR="00EB55F3">
        <w:t xml:space="preserve"> базы данных</w:t>
      </w:r>
      <w:bookmarkEnd w:id="34"/>
    </w:p>
    <w:p w:rsidR="00A24156" w:rsidRDefault="001903BF" w:rsidP="00A24156">
      <w:r>
        <w:t>В таблице 2.1 представлено краткое описание сущностей базы данных.</w:t>
      </w:r>
    </w:p>
    <w:p w:rsidR="006E4E2C" w:rsidRDefault="006E4E2C" w:rsidP="006E4E2C">
      <w:pPr>
        <w:jc w:val="right"/>
        <w:rPr>
          <w:i/>
        </w:rPr>
      </w:pPr>
      <w:r>
        <w:rPr>
          <w:i/>
        </w:rPr>
        <w:t xml:space="preserve">Таблица 2.1 </w:t>
      </w:r>
      <w:r w:rsidR="009A1A58">
        <w:t>–</w:t>
      </w:r>
      <w:r>
        <w:rPr>
          <w:i/>
        </w:rPr>
        <w:t xml:space="preserve"> Краткое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186"/>
      </w:tblGrid>
      <w:tr w:rsidR="001903BF" w:rsidTr="00F54DBD">
        <w:tc>
          <w:tcPr>
            <w:tcW w:w="1951" w:type="dxa"/>
            <w:shd w:val="clear" w:color="auto" w:fill="auto"/>
          </w:tcPr>
          <w:p w:rsidR="001903BF" w:rsidRDefault="001903BF" w:rsidP="00F54DBD">
            <w:pPr>
              <w:ind w:firstLine="0"/>
              <w:jc w:val="center"/>
            </w:pPr>
            <w:r>
              <w:t>Наименование таблицы</w:t>
            </w:r>
          </w:p>
        </w:tc>
        <w:tc>
          <w:tcPr>
            <w:tcW w:w="8186" w:type="dxa"/>
            <w:shd w:val="clear" w:color="auto" w:fill="auto"/>
          </w:tcPr>
          <w:p w:rsidR="001903BF" w:rsidRDefault="001903BF" w:rsidP="00F54DBD">
            <w:pPr>
              <w:pStyle w:val="af0"/>
              <w:jc w:val="center"/>
            </w:pPr>
            <w:r>
              <w:t>Краткое описание</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taff</w:t>
            </w:r>
          </w:p>
        </w:tc>
        <w:tc>
          <w:tcPr>
            <w:tcW w:w="8186" w:type="dxa"/>
            <w:shd w:val="clear" w:color="auto" w:fill="auto"/>
          </w:tcPr>
          <w:p w:rsidR="001903BF" w:rsidRDefault="001903BF" w:rsidP="00F54DBD">
            <w:pPr>
              <w:pStyle w:val="af0"/>
            </w:pPr>
            <w:r>
              <w:t>Пункты сил МЧС</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antisubstance</w:t>
            </w:r>
            <w:proofErr w:type="spellEnd"/>
          </w:p>
        </w:tc>
        <w:tc>
          <w:tcPr>
            <w:tcW w:w="8186" w:type="dxa"/>
            <w:shd w:val="clear" w:color="auto" w:fill="auto"/>
          </w:tcPr>
          <w:p w:rsidR="001903BF" w:rsidRDefault="001903BF" w:rsidP="00F54DBD">
            <w:pPr>
              <w:pStyle w:val="af0"/>
            </w:pPr>
            <w:r>
              <w:t>Обезвреживающие вещества</w:t>
            </w:r>
          </w:p>
        </w:tc>
      </w:tr>
      <w:tr w:rsidR="001903BF" w:rsidTr="00F54DBD">
        <w:tc>
          <w:tcPr>
            <w:tcW w:w="1951" w:type="dxa"/>
            <w:shd w:val="clear" w:color="auto" w:fill="auto"/>
          </w:tcPr>
          <w:p w:rsidR="001903BF" w:rsidRDefault="001903BF" w:rsidP="00F54DBD">
            <w:pPr>
              <w:pStyle w:val="af0"/>
            </w:pPr>
            <w:proofErr w:type="spellStart"/>
            <w:r w:rsidRPr="00F54DBD">
              <w:rPr>
                <w:lang w:val="en-US"/>
              </w:rPr>
              <w:t>as_accessory</w:t>
            </w:r>
            <w:proofErr w:type="spellEnd"/>
          </w:p>
        </w:tc>
        <w:tc>
          <w:tcPr>
            <w:tcW w:w="8186" w:type="dxa"/>
            <w:shd w:val="clear" w:color="auto" w:fill="auto"/>
          </w:tcPr>
          <w:p w:rsidR="001903BF" w:rsidRDefault="001903BF" w:rsidP="00F54DBD">
            <w:pPr>
              <w:pStyle w:val="af0"/>
            </w:pPr>
            <w:r>
              <w:t>Принадлежность обезвреживающих веществ пунктам</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car</w:t>
            </w:r>
          </w:p>
        </w:tc>
        <w:tc>
          <w:tcPr>
            <w:tcW w:w="8186"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upercar</w:t>
            </w:r>
          </w:p>
        </w:tc>
        <w:tc>
          <w:tcPr>
            <w:tcW w:w="8186"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crash</w:t>
            </w:r>
            <w:proofErr w:type="spellEnd"/>
          </w:p>
        </w:tc>
        <w:tc>
          <w:tcPr>
            <w:tcW w:w="8186" w:type="dxa"/>
            <w:shd w:val="clear" w:color="auto" w:fill="auto"/>
          </w:tcPr>
          <w:p w:rsidR="001903BF" w:rsidRDefault="00463D21" w:rsidP="00F54DBD">
            <w:pPr>
              <w:ind w:firstLine="0"/>
            </w:pPr>
            <w:r>
              <w:t>Авари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transit</w:t>
            </w:r>
            <w:proofErr w:type="spellEnd"/>
          </w:p>
        </w:tc>
        <w:tc>
          <w:tcPr>
            <w:tcW w:w="8186" w:type="dxa"/>
            <w:shd w:val="clear" w:color="auto" w:fill="auto"/>
          </w:tcPr>
          <w:p w:rsidR="001903BF" w:rsidRDefault="00463D21" w:rsidP="00F54DBD">
            <w:pPr>
              <w:ind w:firstLine="0"/>
            </w:pPr>
            <w:r>
              <w:t>Перевозк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driver</w:t>
            </w:r>
            <w:proofErr w:type="spellEnd"/>
          </w:p>
        </w:tc>
        <w:tc>
          <w:tcPr>
            <w:tcW w:w="8186" w:type="dxa"/>
            <w:shd w:val="clear" w:color="auto" w:fill="auto"/>
          </w:tcPr>
          <w:p w:rsidR="001903BF" w:rsidRDefault="00463D21" w:rsidP="00F54DBD">
            <w:pPr>
              <w:ind w:firstLine="0"/>
            </w:pPr>
            <w:r>
              <w:t>Водите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car</w:t>
            </w:r>
            <w:proofErr w:type="spellEnd"/>
          </w:p>
        </w:tc>
        <w:tc>
          <w:tcPr>
            <w:tcW w:w="8186" w:type="dxa"/>
            <w:shd w:val="clear" w:color="auto" w:fill="auto"/>
          </w:tcPr>
          <w:p w:rsidR="001903BF" w:rsidRDefault="00463D21" w:rsidP="00F54DBD">
            <w:pPr>
              <w:ind w:firstLine="0"/>
            </w:pPr>
            <w:r>
              <w:t>Автомоби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grz</w:t>
            </w:r>
            <w:proofErr w:type="spellEnd"/>
          </w:p>
        </w:tc>
        <w:tc>
          <w:tcPr>
            <w:tcW w:w="8186"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lastRenderedPageBreak/>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0272CA">
      <w:pPr>
        <w:jc w:val="right"/>
        <w:rPr>
          <w:i/>
        </w:rPr>
      </w:pPr>
      <w:r>
        <w:rPr>
          <w:i/>
        </w:rPr>
        <w:t xml:space="preserve">Таблица 2.2 </w:t>
      </w:r>
      <w:r w:rsidR="009A1A58">
        <w:t>–</w:t>
      </w:r>
      <w:r w:rsidR="000272CA">
        <w:rPr>
          <w:i/>
        </w:rPr>
        <w:t xml:space="preserve"> Краткое описание </w:t>
      </w:r>
      <w:r w:rsidR="00A24156">
        <w:rPr>
          <w:i/>
        </w:rPr>
        <w:t>связей в</w:t>
      </w:r>
      <w:r w:rsidR="000272CA">
        <w:rPr>
          <w:i/>
        </w:rPr>
        <w:t xml:space="preserve"> баз</w:t>
      </w:r>
      <w:r w:rsidR="00A24156">
        <w:rPr>
          <w:i/>
        </w:rPr>
        <w:t>е</w:t>
      </w:r>
      <w:r w:rsidR="000272CA">
        <w:rPr>
          <w:i/>
        </w:rPr>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antisubstance</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proofErr w:type="spellStart"/>
            <w:r w:rsidRPr="00F54DBD">
              <w:rPr>
                <w:lang w:val="en-US"/>
              </w:rPr>
              <w:t>as_accessory</w:t>
            </w:r>
            <w:proofErr w:type="spellEnd"/>
          </w:p>
        </w:tc>
        <w:tc>
          <w:tcPr>
            <w:tcW w:w="2127" w:type="dxa"/>
            <w:shd w:val="clear" w:color="auto" w:fill="auto"/>
          </w:tcPr>
          <w:p w:rsidR="00A24156" w:rsidRDefault="00A24156" w:rsidP="000272CA">
            <w:pPr>
              <w:pStyle w:val="af0"/>
            </w:pPr>
            <w:proofErr w:type="spellStart"/>
            <w:r w:rsidRPr="00F54DBD">
              <w:rPr>
                <w:lang w:val="en-US"/>
              </w:rPr>
              <w:t>antisubstance</w:t>
            </w:r>
            <w:proofErr w:type="spellEnd"/>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transit</w:t>
            </w:r>
            <w:proofErr w:type="spellEnd"/>
          </w:p>
        </w:tc>
        <w:tc>
          <w:tcPr>
            <w:tcW w:w="2127" w:type="dxa"/>
            <w:shd w:val="clear" w:color="auto" w:fill="auto"/>
          </w:tcPr>
          <w:p w:rsidR="00A24156" w:rsidRPr="00F54DBD" w:rsidRDefault="00A24156" w:rsidP="000272CA">
            <w:pPr>
              <w:pStyle w:val="af0"/>
              <w:rPr>
                <w:lang w:val="en-US"/>
              </w:rPr>
            </w:pPr>
            <w:proofErr w:type="spellStart"/>
            <w:r w:rsidRPr="00F54DBD">
              <w:rPr>
                <w:lang w:val="en-US"/>
              </w:rPr>
              <w:t>t_crash</w:t>
            </w:r>
            <w:proofErr w:type="spellEnd"/>
          </w:p>
          <w:p w:rsidR="00A24156" w:rsidRPr="00F54DBD" w:rsidRDefault="00A24156" w:rsidP="000272CA">
            <w:pPr>
              <w:pStyle w:val="af0"/>
              <w:rPr>
                <w:lang w:val="en-US"/>
              </w:rPr>
            </w:pPr>
            <w:proofErr w:type="spellStart"/>
            <w:r w:rsidRPr="00F54DBD">
              <w:rPr>
                <w:lang w:val="en-US"/>
              </w:rPr>
              <w:t>t_car</w:t>
            </w:r>
            <w:proofErr w:type="spellEnd"/>
          </w:p>
          <w:p w:rsidR="00A24156" w:rsidRPr="002E5966" w:rsidRDefault="00A24156" w:rsidP="00F54DBD">
            <w:pPr>
              <w:pStyle w:val="af0"/>
              <w:rPr>
                <w:lang w:val="en-US"/>
              </w:rPr>
            </w:pPr>
            <w:proofErr w:type="spellStart"/>
            <w:r w:rsidRPr="00F54DBD">
              <w:rPr>
                <w:lang w:val="en-US"/>
              </w:rPr>
              <w:t>t_driver</w:t>
            </w:r>
            <w:proofErr w:type="spellEnd"/>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driver</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ar</w:t>
            </w:r>
            <w:proofErr w:type="spellEnd"/>
          </w:p>
        </w:tc>
        <w:tc>
          <w:tcPr>
            <w:tcW w:w="2127" w:type="dxa"/>
            <w:shd w:val="clear" w:color="auto" w:fill="auto"/>
          </w:tcPr>
          <w:p w:rsidR="00A24156" w:rsidRDefault="00A24156" w:rsidP="00F54DBD">
            <w:pPr>
              <w:pStyle w:val="af0"/>
            </w:pPr>
            <w:proofErr w:type="spellStart"/>
            <w:r w:rsidRPr="00F54DBD">
              <w:rPr>
                <w:lang w:val="en-US"/>
              </w:rPr>
              <w:t>t_grz</w:t>
            </w:r>
            <w:proofErr w:type="spellEnd"/>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grz</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Default="006E4E2C" w:rsidP="005A1B6F">
      <w:r>
        <w:t>На рисунке 2.3</w:t>
      </w:r>
      <w:r w:rsidR="008D0B77">
        <w:t xml:space="preserve"> представлена диаграмма базы данных, спроектированной на основе анализа, проведённого в аналитическом разделе.</w:t>
      </w:r>
    </w:p>
    <w:p w:rsidR="00E74E8B" w:rsidRDefault="0009192C" w:rsidP="00782AD1">
      <w:pPr>
        <w:pStyle w:val="af2"/>
        <w:rPr>
          <w:lang w:val="en-US"/>
        </w:rPr>
      </w:pPr>
      <w:r>
        <w:lastRenderedPageBreak/>
        <w:pict>
          <v:shape id="_x0000_i1031" type="#_x0000_t75" style="width:510.75pt;height:411pt">
            <v:imagedata r:id="rId14" o:title="диаграмма базы_vertic"/>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1F07A1">
      <w:pPr>
        <w:pStyle w:val="2"/>
        <w:numPr>
          <w:ilvl w:val="1"/>
          <w:numId w:val="5"/>
        </w:numPr>
        <w:ind w:hanging="1080"/>
      </w:pPr>
      <w:bookmarkStart w:id="35" w:name="_Toc420602792"/>
      <w:r>
        <w:t>Метод</w:t>
      </w:r>
      <w:r w:rsidR="001F07A1">
        <w:t xml:space="preserve"> идентификации перевозки по времени и месту</w:t>
      </w:r>
      <w:bookmarkEnd w:id="35"/>
    </w:p>
    <w:p w:rsidR="001A58FC" w:rsidRPr="001A58FC" w:rsidRDefault="001A58FC" w:rsidP="001A58FC">
      <w:pPr>
        <w:pStyle w:val="ac"/>
        <w:numPr>
          <w:ilvl w:val="2"/>
          <w:numId w:val="5"/>
        </w:numPr>
        <w:ind w:hanging="1080"/>
      </w:pPr>
      <w:bookmarkStart w:id="36" w:name="_Toc420602793"/>
      <w:r>
        <w:t>Разработка метода</w:t>
      </w:r>
      <w:bookmarkEnd w:id="36"/>
    </w:p>
    <w:p w:rsidR="00FC06E9" w:rsidRDefault="00FC06E9" w:rsidP="00FC06E9">
      <w:r>
        <w:t>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lastRenderedPageBreak/>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FC06E9" w:rsidRDefault="00FC06E9" w:rsidP="00FC06E9">
      <w:pPr>
        <w:pStyle w:val="af2"/>
      </w:pPr>
      <w:proofErr w:type="spellStart"/>
      <w:r>
        <w:t>Comlexity</w:t>
      </w:r>
      <w:proofErr w:type="spellEnd"/>
      <w:r>
        <w:t xml:space="preserve"> = O(n * m),</w:t>
      </w:r>
    </w:p>
    <w:p w:rsidR="00FC06E9" w:rsidRDefault="00FC06E9" w:rsidP="00FC06E9">
      <w:r>
        <w:t>где n – количество перевозок, m – среднее количество стадий перевозки (точек типа «ширина/долгота», возвращаемых алгоритмом построения маршрута).</w:t>
      </w:r>
    </w:p>
    <w:p w:rsidR="00FC06E9" w:rsidRDefault="00FC06E9" w:rsidP="00FC06E9">
      <w:r>
        <w:t xml:space="preserve">Третий вариант сложнее остальных по алгоритму предварительной обработки: он потребует дополнительной предварительной обработки в виде чтения имеющейся информации из файла, отражающего промежуток времени, в который необходимо вставлять данную стадию перевозки. На эти меры стоит пойти, учитывая, что сложность алгоритма может варьироваться вплоть </w:t>
      </w:r>
      <w:proofErr w:type="gramStart"/>
      <w:r>
        <w:t>до</w:t>
      </w:r>
      <w:proofErr w:type="gramEnd"/>
      <w:r>
        <w:t xml:space="preserve"> </w:t>
      </w:r>
    </w:p>
    <w:p w:rsidR="00FC06E9" w:rsidRDefault="00FC06E9" w:rsidP="00FC06E9">
      <w:pPr>
        <w:pStyle w:val="af2"/>
      </w:pPr>
      <w:proofErr w:type="spellStart"/>
      <w:r>
        <w:t>Comlexity</w:t>
      </w:r>
      <w:proofErr w:type="spellEnd"/>
      <w:r>
        <w:t xml:space="preserve"> = O(k),</w:t>
      </w:r>
    </w:p>
    <w:p w:rsidR="00FC06E9" w:rsidRDefault="00FC06E9" w:rsidP="00FC06E9">
      <w:r>
        <w:t xml:space="preserve">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е на длительность перевозки) составит максимум </w:t>
      </w:r>
    </w:p>
    <w:p w:rsidR="00FC06E9" w:rsidRDefault="00FC06E9" w:rsidP="00FC06E9">
      <w:pPr>
        <w:pStyle w:val="af2"/>
      </w:pPr>
      <w:r>
        <w:t>60*24*7 = 10080 файлов,</w:t>
      </w: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информации о происшествии), можно удалять. В каждый файл в среднем будет записано по 10Кб </w:t>
      </w:r>
      <w:r>
        <w:lastRenderedPageBreak/>
        <w:t>информации, тогда директория, содержащая эти файлы, займёт 100800 Кб (~100Мб). Определение необходимого файла для поиска перевозки произойдёт со сложностью</w:t>
      </w:r>
      <w:proofErr w:type="gramStart"/>
      <w:r>
        <w:t xml:space="preserve"> О</w:t>
      </w:r>
      <w:proofErr w:type="gramEnd"/>
      <w:r>
        <w:t>(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 xml:space="preserve">результаты предыдущего этапа </w:t>
      </w:r>
      <w:proofErr w:type="gramStart"/>
      <w:r>
        <w:t>суммируются</w:t>
      </w:r>
      <w:proofErr w:type="gramEnd"/>
      <w:r>
        <w:t xml:space="preserve">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r>
        <w:rPr>
          <w:lang w:val="en-US"/>
        </w:rPr>
        <w:t>Map</w:t>
      </w:r>
      <w:r>
        <w:t xml:space="preserve"> </w:t>
      </w:r>
      <w:r>
        <w:rPr>
          <w:lang w:val="en-US"/>
        </w:rPr>
        <w:t>Reduce</w:t>
      </w:r>
      <w:r>
        <w:t xml:space="preserve">, пример </w:t>
      </w:r>
      <w:proofErr w:type="gramStart"/>
      <w:r>
        <w:t>применения</w:t>
      </w:r>
      <w:proofErr w:type="gramEnd"/>
      <w:r>
        <w:t xml:space="preserve"> которой к данной проблеме показан на рисунке </w:t>
      </w:r>
      <w:r w:rsidR="00145A79">
        <w:t>2</w:t>
      </w:r>
      <w:r>
        <w:t>.</w:t>
      </w:r>
      <w:r w:rsidR="00C45028">
        <w:t>4</w:t>
      </w:r>
      <w:r>
        <w:t>.</w:t>
      </w:r>
    </w:p>
    <w:p w:rsidR="00A70191" w:rsidRPr="000C5F81" w:rsidRDefault="00A70191" w:rsidP="00A70191">
      <w:r>
        <w:t xml:space="preserve">Первому потоку </w:t>
      </w:r>
      <w:proofErr w:type="gramStart"/>
      <w:r>
        <w:t>в начале</w:t>
      </w:r>
      <w:proofErr w:type="gramEnd"/>
      <w:r>
        <w:t xml:space="preserve"> отдаётся начальная 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09192C" w:rsidP="001F07A1">
      <w:pPr>
        <w:pStyle w:val="af2"/>
        <w:keepNext/>
      </w:pPr>
      <w:r>
        <w:lastRenderedPageBreak/>
        <w:pict>
          <v:shape id="_x0000_i1032" type="#_x0000_t75" style="width:495.75pt;height:234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r>
        <w:rPr>
          <w:lang w:val="en-US"/>
        </w:rPr>
        <w:t>Map</w:t>
      </w:r>
      <w:r w:rsidRPr="000C3E0E">
        <w:t xml:space="preserve"> </w:t>
      </w:r>
      <w:r>
        <w:rPr>
          <w:lang w:val="en-US"/>
        </w:rPr>
        <w:t>Reduce</w:t>
      </w:r>
      <w:r w:rsidR="009A1A58">
        <w:t>.</w:t>
      </w:r>
    </w:p>
    <w:p w:rsidR="001A58FC" w:rsidRDefault="001A58FC" w:rsidP="001A58FC">
      <w:pPr>
        <w:pStyle w:val="ac"/>
      </w:pPr>
    </w:p>
    <w:p w:rsidR="001A58FC" w:rsidRDefault="001A58FC" w:rsidP="001A58FC">
      <w:pPr>
        <w:pStyle w:val="ac"/>
        <w:numPr>
          <w:ilvl w:val="2"/>
          <w:numId w:val="5"/>
        </w:numPr>
        <w:ind w:hanging="1080"/>
      </w:pPr>
      <w:bookmarkStart w:id="37" w:name="_Toc420602794"/>
      <w:r>
        <w:t>Ограничения, накладываемые на входные данные</w:t>
      </w:r>
      <w:bookmarkEnd w:id="37"/>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24C34">
      <w:pPr>
        <w:pStyle w:val="ac"/>
        <w:numPr>
          <w:ilvl w:val="2"/>
          <w:numId w:val="5"/>
        </w:numPr>
        <w:ind w:hanging="1080"/>
      </w:pPr>
      <w:bookmarkStart w:id="38" w:name="_Toc420602795"/>
      <w:r>
        <w:t>Схема алгоритма</w:t>
      </w:r>
      <w:bookmarkEnd w:id="38"/>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24C34">
      <w:pPr>
        <w:pStyle w:val="ac"/>
        <w:numPr>
          <w:ilvl w:val="2"/>
          <w:numId w:val="5"/>
        </w:numPr>
        <w:ind w:hanging="1080"/>
      </w:pPr>
      <w:bookmarkStart w:id="39" w:name="_Toc420602796"/>
      <w:r>
        <w:t>Тестирование алгоритма</w:t>
      </w:r>
      <w:bookmarkEnd w:id="39"/>
    </w:p>
    <w:p w:rsidR="001A58FC" w:rsidRDefault="001A58FC" w:rsidP="001A58FC">
      <w:r>
        <w:t>Необходимо протестировать работу алгоритма на данных следующих классов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A21DA9" w:rsidRPr="001A58FC" w:rsidRDefault="001A58FC" w:rsidP="0009192C">
      <w:pPr>
        <w:numPr>
          <w:ilvl w:val="0"/>
          <w:numId w:val="29"/>
        </w:numPr>
        <w:ind w:left="709" w:firstLine="425"/>
      </w:pPr>
      <w:r>
        <w:t>количество точек маршрута не делится на количество точек в стадии</w:t>
      </w:r>
      <w:r w:rsidR="0009192C">
        <w:t>.</w:t>
      </w:r>
    </w:p>
    <w:p w:rsidR="00350A52" w:rsidRDefault="00841BC2" w:rsidP="00D10CE4">
      <w:pPr>
        <w:pStyle w:val="af2"/>
      </w:pPr>
      <w:r>
        <w:rPr>
          <w:noProof/>
        </w:rPr>
        <w:lastRenderedPageBreak/>
        <w:pict>
          <v:shape id="_x0000_s1161" type="#_x0000_t75" style="position:absolute;left:0;text-align:left;margin-left:29.4pt;margin-top:-42.75pt;width:435.75pt;height:718.05pt;z-index:6;mso-position-horizontal-relative:margin;mso-position-vertical-relative:margin">
            <v:imagedata r:id="rId16" o:title="расчёт стадий"/>
            <w10:wrap type="square" anchorx="margin" anchory="margin"/>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DD2687">
      <w:pPr>
        <w:pStyle w:val="2"/>
        <w:numPr>
          <w:ilvl w:val="1"/>
          <w:numId w:val="5"/>
        </w:numPr>
        <w:ind w:left="0" w:firstLine="0"/>
      </w:pPr>
      <w:bookmarkStart w:id="40" w:name="_Toc420602797"/>
      <w:r>
        <w:lastRenderedPageBreak/>
        <w:t>Метод</w:t>
      </w:r>
      <w:r w:rsidR="001F07A1">
        <w:t xml:space="preserve"> </w:t>
      </w:r>
      <w:r w:rsidR="00DD2687" w:rsidRPr="00DD2687">
        <w:t>выборки необходимых подразделений ФПС МЧС России по критериям их предназначения и времени прибытия к месту чрезвычайной ситуации</w:t>
      </w:r>
      <w:bookmarkEnd w:id="40"/>
    </w:p>
    <w:p w:rsidR="00DD2687" w:rsidRPr="00DD2687" w:rsidRDefault="00DD2687" w:rsidP="00DD2687">
      <w:pPr>
        <w:pStyle w:val="ac"/>
        <w:numPr>
          <w:ilvl w:val="2"/>
          <w:numId w:val="5"/>
        </w:numPr>
        <w:ind w:hanging="1080"/>
      </w:pPr>
      <w:bookmarkStart w:id="41" w:name="_Toc420602798"/>
      <w:r>
        <w:t>Разработка метода</w:t>
      </w:r>
      <w:bookmarkEnd w:id="41"/>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елом времени прибытия пунктов на точку. Но практически сразу этот вариант </w:t>
      </w:r>
      <w:proofErr w:type="gramStart"/>
      <w:r>
        <w:t>был</w:t>
      </w:r>
      <w:proofErr w:type="gramEnd"/>
      <w:r>
        <w:t xml:space="preserve"> отвергнут,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1F07A1" w:rsidP="001F07A1">
      <w:pPr>
        <w:numPr>
          <w:ilvl w:val="0"/>
          <w:numId w:val="19"/>
        </w:numPr>
        <w:ind w:left="0" w:firstLine="426"/>
      </w:pPr>
      <w:r>
        <w:t>оповестить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последовательно фиксировать ограничение во времени устранения, начиная с 1 часа, находить пункты сил МЧС,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w:t>
      </w:r>
      <w:proofErr w:type="gramStart"/>
      <w:r>
        <w:t>минимальную</w:t>
      </w:r>
      <w:proofErr w:type="gramEnd"/>
      <w:r>
        <w:t xml:space="preserve"> из таких сумм и оповестить используемые для получения этого результата пункты сил МЧС.</w:t>
      </w:r>
    </w:p>
    <w:p w:rsidR="001F07A1" w:rsidRDefault="001F07A1" w:rsidP="001F07A1">
      <w:pPr>
        <w:ind w:left="426" w:firstLine="0"/>
      </w:pPr>
      <w:r>
        <w:t>Но возникают некоторые проблемы, которые замедляют процесс расчёта, а именно:</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proofErr w:type="spellStart"/>
      <w:r w:rsidR="00EE320C">
        <w:t>гаверсинуса</w:t>
      </w:r>
      <w:proofErr w:type="spellEnd"/>
      <w:r w:rsidR="00EE320C">
        <w:rPr>
          <w:rStyle w:val="aff7"/>
        </w:rPr>
        <w:footnoteReference w:id="3"/>
      </w:r>
      <w:r w:rsidR="00EE320C">
        <w:t>:</w:t>
      </w:r>
    </w:p>
    <w:p w:rsidR="0084319B" w:rsidRPr="00B55818" w:rsidRDefault="00B55818" w:rsidP="0084319B">
      <w:pPr>
        <w:pStyle w:val="af2"/>
      </w:pPr>
      <w:r w:rsidRPr="0084319B">
        <w:rPr>
          <w:position w:val="-24"/>
        </w:rPr>
        <w:object w:dxaOrig="6460" w:dyaOrig="620">
          <v:shape id="_x0000_i1033" type="#_x0000_t75" style="width:323.25pt;height:30.75pt" o:ole="">
            <v:imagedata r:id="rId17" o:title=""/>
          </v:shape>
          <o:OLEObject Type="Embed" ProgID="Equation.3" ShapeID="_x0000_i1033" DrawAspect="Content" ObjectID="_1494406620" r:id="rId18"/>
        </w:object>
      </w:r>
      <w:r w:rsidRPr="00B55818">
        <w:t>,</w:t>
      </w:r>
    </w:p>
    <w:p w:rsidR="0084319B" w:rsidRPr="00B55818" w:rsidRDefault="0084319B" w:rsidP="0084319B">
      <w:pPr>
        <w:pStyle w:val="af2"/>
      </w:pPr>
      <w:r w:rsidRPr="0084319B">
        <w:rPr>
          <w:position w:val="-24"/>
        </w:rPr>
        <w:object w:dxaOrig="3500" w:dyaOrig="620">
          <v:shape id="_x0000_i1034" type="#_x0000_t75" style="width:174.75pt;height:30.75pt" o:ole="">
            <v:imagedata r:id="rId19" o:title=""/>
          </v:shape>
          <o:OLEObject Type="Embed" ProgID="Equation.3" ShapeID="_x0000_i1034" DrawAspect="Content" ObjectID="_1494406621" r:id="rId20"/>
        </w:object>
      </w:r>
      <w:r w:rsidR="00B55818" w:rsidRPr="00B55818">
        <w:t>,</w:t>
      </w:r>
    </w:p>
    <w:p w:rsidR="0084319B" w:rsidRPr="00B55818" w:rsidRDefault="0084319B" w:rsidP="0084319B">
      <w:pPr>
        <w:pStyle w:val="af2"/>
      </w:pPr>
      <w:r w:rsidRPr="0084319B">
        <w:rPr>
          <w:position w:val="-10"/>
        </w:rPr>
        <w:object w:dxaOrig="3780" w:dyaOrig="380">
          <v:shape id="_x0000_i1035" type="#_x0000_t75" style="width:189pt;height:18.75pt" o:ole="">
            <v:imagedata r:id="rId21" o:title=""/>
          </v:shape>
          <o:OLEObject Type="Embed" ProgID="Equation.3" ShapeID="_x0000_i1035" DrawAspect="Content" ObjectID="_1494406622" r:id="rId22"/>
        </w:object>
      </w:r>
      <w:r w:rsidR="00B55818" w:rsidRPr="00B55818">
        <w:t>,</w:t>
      </w:r>
    </w:p>
    <w:p w:rsidR="0084319B" w:rsidRPr="00B55818" w:rsidRDefault="00377EEE" w:rsidP="0084319B">
      <w:pPr>
        <w:pStyle w:val="af2"/>
      </w:pPr>
      <w:r w:rsidRPr="0084319B">
        <w:rPr>
          <w:position w:val="-12"/>
        </w:rPr>
        <w:object w:dxaOrig="6780" w:dyaOrig="400">
          <v:shape id="_x0000_i1036" type="#_x0000_t75" style="width:339pt;height:20.25pt" o:ole="">
            <v:imagedata r:id="rId23" o:title=""/>
          </v:shape>
          <o:OLEObject Type="Embed" ProgID="Equation.3" ShapeID="_x0000_i1036" DrawAspect="Content" ObjectID="_1494406623" r:id="rId24"/>
        </w:object>
      </w:r>
      <w:r w:rsidR="00B55818" w:rsidRPr="00B55818">
        <w:t>,</w:t>
      </w:r>
    </w:p>
    <w:p w:rsidR="00B55818" w:rsidRPr="00B55818" w:rsidRDefault="00B55818" w:rsidP="00B55818">
      <w:r>
        <w:lastRenderedPageBreak/>
        <w:t xml:space="preserve">где </w:t>
      </w:r>
      <w:r w:rsidRPr="00020ABB">
        <w:rPr>
          <w:position w:val="-10"/>
        </w:rPr>
        <w:object w:dxaOrig="240" w:dyaOrig="340">
          <v:shape id="_x0000_i1037" type="#_x0000_t75" style="width:12pt;height:17.25pt" o:ole="">
            <v:imagedata r:id="rId25" o:title=""/>
          </v:shape>
          <o:OLEObject Type="Embed" ProgID="Equation.3" ShapeID="_x0000_i1037" DrawAspect="Content" ObjectID="_1494406624" r:id="rId26"/>
        </w:object>
      </w:r>
      <w:r>
        <w:t xml:space="preserve">, </w:t>
      </w:r>
      <w:r w:rsidRPr="00020ABB">
        <w:rPr>
          <w:position w:val="-10"/>
        </w:rPr>
        <w:object w:dxaOrig="260" w:dyaOrig="340">
          <v:shape id="_x0000_i1038" type="#_x0000_t75" style="width:12.75pt;height:17.25pt" o:ole="">
            <v:imagedata r:id="rId27" o:title=""/>
          </v:shape>
          <o:OLEObject Type="Embed" ProgID="Equation.3" ShapeID="_x0000_i1038" DrawAspect="Content" ObjectID="_1494406625" r:id="rId28"/>
        </w:object>
      </w:r>
      <w:r>
        <w:t xml:space="preserve"> - широта начальной и конечной точек соответственно, </w:t>
      </w:r>
      <w:r w:rsidRPr="00020ABB">
        <w:rPr>
          <w:position w:val="-10"/>
        </w:rPr>
        <w:object w:dxaOrig="260" w:dyaOrig="340">
          <v:shape id="_x0000_i1039" type="#_x0000_t75" style="width:12.75pt;height:17.25pt" o:ole="">
            <v:imagedata r:id="rId29" o:title=""/>
          </v:shape>
          <o:OLEObject Type="Embed" ProgID="Equation.3" ShapeID="_x0000_i1039" DrawAspect="Content" ObjectID="_1494406626" r:id="rId30"/>
        </w:object>
      </w:r>
      <w:r>
        <w:t xml:space="preserve">, </w:t>
      </w:r>
      <w:r w:rsidRPr="00020ABB">
        <w:rPr>
          <w:position w:val="-10"/>
        </w:rPr>
        <w:object w:dxaOrig="279" w:dyaOrig="340">
          <v:shape id="_x0000_i1040" type="#_x0000_t75" style="width:14.25pt;height:17.25pt" o:ole="">
            <v:imagedata r:id="rId31" o:title=""/>
          </v:shape>
          <o:OLEObject Type="Embed" ProgID="Equation.3" ShapeID="_x0000_i1040" DrawAspect="Content" ObjectID="_1494406627" r:id="rId32"/>
        </w:object>
      </w:r>
      <w:r>
        <w:t xml:space="preserve"> - долгота, </w:t>
      </w:r>
      <w:r w:rsidRPr="00020ABB">
        <w:rPr>
          <w:position w:val="-4"/>
        </w:rPr>
        <w:object w:dxaOrig="180" w:dyaOrig="200">
          <v:shape id="_x0000_i1041" type="#_x0000_t75" style="width:9pt;height:9.75pt" o:ole="">
            <v:imagedata r:id="rId33" o:title=""/>
          </v:shape>
          <o:OLEObject Type="Embed" ProgID="Equation.3" ShapeID="_x0000_i1041" DrawAspect="Content" ObjectID="_1494406628" r:id="rId34"/>
        </w:object>
      </w:r>
      <w:r>
        <w:t>- радиус Земли</w:t>
      </w:r>
      <w:r w:rsidR="00377EEE">
        <w:t xml:space="preserve">, </w:t>
      </w:r>
      <w:r w:rsidR="00377EEE" w:rsidRPr="00020ABB">
        <w:rPr>
          <w:position w:val="-6"/>
        </w:rPr>
        <w:object w:dxaOrig="220" w:dyaOrig="279">
          <v:shape id="_x0000_i1042" type="#_x0000_t75" style="width:11.25pt;height:14.25pt" o:ole="">
            <v:imagedata r:id="rId35" o:title=""/>
          </v:shape>
          <o:OLEObject Type="Embed" ProgID="Equation.3" ShapeID="_x0000_i1042" DrawAspect="Content" ObjectID="_1494406629"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DD2687">
      <w:pPr>
        <w:pStyle w:val="ac"/>
        <w:numPr>
          <w:ilvl w:val="2"/>
          <w:numId w:val="5"/>
        </w:numPr>
        <w:ind w:hanging="1080"/>
      </w:pPr>
      <w:bookmarkStart w:id="42" w:name="_Toc420602799"/>
      <w:r>
        <w:t>Схема алгоритма</w:t>
      </w:r>
      <w:bookmarkEnd w:id="42"/>
    </w:p>
    <w:p w:rsidR="009A1A58" w:rsidRDefault="009A1A58" w:rsidP="009A1A58">
      <w:r>
        <w:t xml:space="preserve">На рисунке 2.6 представлена структурная схема алгоритма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r w:rsidR="00523611">
        <w:t xml:space="preserve"> Более подробный алгоритм расчёта времени представлен на рисунк</w:t>
      </w:r>
      <w:r w:rsidR="00F869CB">
        <w:t>е</w:t>
      </w:r>
      <w:r w:rsidR="00523611">
        <w:t xml:space="preserve"> 2.7.</w:t>
      </w:r>
    </w:p>
    <w:p w:rsidR="009A1A58" w:rsidRDefault="0009192C" w:rsidP="0016510C">
      <w:pPr>
        <w:pStyle w:val="af2"/>
      </w:pPr>
      <w:r>
        <w:lastRenderedPageBreak/>
        <w:pict>
          <v:shape id="_x0000_i1043" type="#_x0000_t75" style="width:259.5pt;height:397.5pt">
            <v:imagedata r:id="rId37" o:title="поиск пунктов сил МЧС"/>
          </v:shape>
        </w:pict>
      </w:r>
    </w:p>
    <w:p w:rsidR="009A1A58" w:rsidRDefault="009A1A58" w:rsidP="009A1A58">
      <w:pPr>
        <w:pStyle w:val="af2"/>
      </w:pPr>
      <w:r>
        <w:t>Рисунок 2.6 – Схема алгоритма</w:t>
      </w:r>
      <w:r w:rsidR="0068578F">
        <w:t xml:space="preserve">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p>
    <w:p w:rsidR="00523611" w:rsidRDefault="00523611" w:rsidP="009A1A58">
      <w:pPr>
        <w:pStyle w:val="af2"/>
      </w:pPr>
    </w:p>
    <w:p w:rsidR="004C231D" w:rsidRDefault="004C231D" w:rsidP="00F35505">
      <w:pPr>
        <w:pStyle w:val="ac"/>
        <w:numPr>
          <w:ilvl w:val="2"/>
          <w:numId w:val="5"/>
        </w:numPr>
      </w:pPr>
      <w:bookmarkStart w:id="43" w:name="_Toc420602800"/>
      <w:r>
        <w:t>Тестирование алгоритма</w:t>
      </w:r>
      <w:bookmarkEnd w:id="43"/>
    </w:p>
    <w:p w:rsidR="004C231D" w:rsidRDefault="004C231D" w:rsidP="004C231D">
      <w:r>
        <w:t>Необходимо протестировать работу алгоритма на данных следующих классов эквивалентности:</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4C231D"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p>
    <w:p w:rsidR="004C231D" w:rsidRDefault="004C231D" w:rsidP="004C231D">
      <w:pPr>
        <w:numPr>
          <w:ilvl w:val="0"/>
          <w:numId w:val="31"/>
        </w:numPr>
        <w:ind w:left="709" w:firstLine="425"/>
      </w:pPr>
      <w:r>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p>
    <w:p w:rsidR="004C231D" w:rsidRPr="004C231D" w:rsidRDefault="004C231D" w:rsidP="004C231D"/>
    <w:p w:rsidR="00523611" w:rsidRDefault="0009192C" w:rsidP="009A1A58">
      <w:pPr>
        <w:pStyle w:val="af2"/>
      </w:pPr>
      <w:r>
        <w:lastRenderedPageBreak/>
        <w:pict>
          <v:shape id="_x0000_i1044" type="#_x0000_t75" style="width:376.5pt;height:668.2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09192C" w:rsidP="00F869CB">
      <w:pPr>
        <w:pStyle w:val="af2"/>
      </w:pPr>
      <w:r>
        <w:lastRenderedPageBreak/>
        <w:pict>
          <v:shape id="_x0000_i1045" type="#_x0000_t75" style="width:495.75pt;height:458.2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D541FD">
      <w:pPr>
        <w:pStyle w:val="2"/>
        <w:numPr>
          <w:ilvl w:val="1"/>
          <w:numId w:val="5"/>
        </w:numPr>
        <w:ind w:hanging="1080"/>
      </w:pPr>
      <w:bookmarkStart w:id="44" w:name="_Toc420602801"/>
      <w:r>
        <w:t>Диаграмма классов</w:t>
      </w:r>
      <w:bookmarkEnd w:id="44"/>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 (рис. 2.8).</w:t>
      </w:r>
    </w:p>
    <w:p w:rsidR="00D541FD" w:rsidRDefault="00DF3ED6" w:rsidP="00D541FD">
      <w:pPr>
        <w:pStyle w:val="af2"/>
        <w:keepNext/>
      </w:pPr>
      <w:r>
        <w:lastRenderedPageBreak/>
        <w:pict>
          <v:shape id="_x0000_i1046" type="#_x0000_t75" style="width:516.75pt;height:414.75pt">
            <v:imagedata r:id="rId40" o:title="UML классов"/>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r w:rsidRPr="00D541FD">
        <w:rPr>
          <w:i/>
          <w:lang w:val="en-US"/>
        </w:rPr>
        <w:t>QueriesHandler</w:t>
      </w:r>
      <w:r w:rsidRPr="00D541FD">
        <w:t xml:space="preserve"> </w:t>
      </w:r>
      <w:r>
        <w:t xml:space="preserve">выступает в роли управляющего класса, использующего функционал, предоставляемый интерфейсами </w:t>
      </w:r>
      <w:r w:rsidRPr="00D541FD">
        <w:rPr>
          <w:i/>
          <w:lang w:val="en-US"/>
        </w:rPr>
        <w:t>IMap</w:t>
      </w:r>
      <w:r>
        <w:t xml:space="preserve"> и </w:t>
      </w:r>
      <w:r w:rsidRPr="00D541FD">
        <w:rPr>
          <w:i/>
          <w:lang w:val="en-US"/>
        </w:rPr>
        <w:t>IDataHandler</w:t>
      </w:r>
      <w:r>
        <w:t>.</w:t>
      </w:r>
      <w:r w:rsidR="0069296D">
        <w:t xml:space="preserve"> </w:t>
      </w:r>
      <w:r w:rsidR="007D1537">
        <w:t xml:space="preserve">Интерфейс </w:t>
      </w:r>
      <w:r w:rsidR="007D1537" w:rsidRPr="00D541FD">
        <w:rPr>
          <w:i/>
          <w:lang w:val="en-US"/>
        </w:rPr>
        <w:t>IDataHandler</w:t>
      </w:r>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r w:rsidR="007D1537" w:rsidRPr="0069296D">
        <w:rPr>
          <w:i/>
          <w:lang w:val="en-US"/>
        </w:rPr>
        <w:t>OpenStreetGreatMap</w:t>
      </w:r>
      <w:r w:rsidR="007D1537" w:rsidRPr="0069296D">
        <w:t xml:space="preserve"> </w:t>
      </w:r>
      <w:r w:rsidR="007D1537">
        <w:t xml:space="preserve">и </w:t>
      </w:r>
      <w:r w:rsidR="007D1537" w:rsidRPr="0069296D">
        <w:rPr>
          <w:i/>
          <w:lang w:val="en-US"/>
        </w:rPr>
        <w:t>PgSqlDataHandler</w:t>
      </w:r>
      <w:r w:rsidR="007D1537" w:rsidRPr="0069296D">
        <w:t xml:space="preserve"> </w:t>
      </w:r>
      <w:r w:rsidR="007D1537">
        <w:t xml:space="preserve">реализуют интерфейсы </w:t>
      </w:r>
      <w:r w:rsidR="007D1537" w:rsidRPr="00D541FD">
        <w:rPr>
          <w:i/>
          <w:lang w:val="en-US"/>
        </w:rPr>
        <w:t>IMap</w:t>
      </w:r>
      <w:r w:rsidR="007D1537">
        <w:t xml:space="preserve"> и </w:t>
      </w:r>
      <w:r w:rsidR="007D1537" w:rsidRPr="00D541FD">
        <w:rPr>
          <w:i/>
          <w:lang w:val="en-US"/>
        </w:rPr>
        <w:t>IDataHandler</w:t>
      </w:r>
      <w:r w:rsidR="007D1537">
        <w:t xml:space="preserve"> соответственно.</w:t>
      </w:r>
    </w:p>
    <w:p w:rsidR="00A1493D" w:rsidRPr="007D1537" w:rsidRDefault="00A1493D" w:rsidP="00A1493D"/>
    <w:p w:rsidR="00A1493D" w:rsidRDefault="0002417F" w:rsidP="0002417F">
      <w:pPr>
        <w:pStyle w:val="2"/>
        <w:numPr>
          <w:ilvl w:val="1"/>
          <w:numId w:val="5"/>
        </w:numPr>
        <w:ind w:hanging="1080"/>
      </w:pPr>
      <w:r>
        <w:t>Алгоритм расчёта возможной химической обстановки</w:t>
      </w:r>
    </w:p>
    <w:p w:rsidR="00A2761B" w:rsidRPr="00AA2A17" w:rsidRDefault="00A2761B" w:rsidP="000B7011">
      <w:pPr>
        <w:pStyle w:val="ac"/>
        <w:numPr>
          <w:ilvl w:val="2"/>
          <w:numId w:val="5"/>
        </w:numPr>
        <w:ind w:hanging="1080"/>
      </w:pPr>
      <w:r w:rsidRPr="00AA2A17">
        <w:t>Определение площади зоны химического заражения</w:t>
      </w:r>
    </w:p>
    <w:p w:rsidR="00A2761B" w:rsidRPr="00AA2A17" w:rsidRDefault="00A2761B" w:rsidP="000B7011">
      <w:r w:rsidRPr="00AA2A17">
        <w:t>Рассчитывается эквивалентное (по отношению к хлору) количество АХОВ на объекте</w:t>
      </w:r>
      <w:proofErr w:type="gramStart"/>
      <w:r w:rsidRPr="00AA2A17">
        <w:t xml:space="preserve"> (</w:t>
      </w:r>
      <w:r w:rsidR="00E36825" w:rsidRPr="00E27A9E">
        <w:rPr>
          <w:position w:val="-12"/>
        </w:rPr>
        <w:object w:dxaOrig="460" w:dyaOrig="360">
          <v:shape id="_x0000_i1047" type="#_x0000_t75" style="width:23.25pt;height:18pt" o:ole="">
            <v:imagedata r:id="rId41" o:title=""/>
          </v:shape>
          <o:OLEObject Type="Embed" ProgID="Equation.3" ShapeID="_x0000_i1047" DrawAspect="Content" ObjectID="_1494406630" r:id="rId42"/>
        </w:object>
      </w:r>
      <w:r w:rsidRPr="00AA2A17">
        <w:t xml:space="preserve">, </w:t>
      </w:r>
      <w:proofErr w:type="gramEnd"/>
      <w:r w:rsidRPr="00AA2A17">
        <w:t>т) используя формулу:</w:t>
      </w:r>
    </w:p>
    <w:p w:rsidR="00A2761B" w:rsidRPr="00AA2A17" w:rsidRDefault="00A2761B" w:rsidP="000B7011"/>
    <w:tbl>
      <w:tblPr>
        <w:tblW w:w="0" w:type="auto"/>
        <w:tblLayout w:type="fixed"/>
        <w:tblCellMar>
          <w:left w:w="70" w:type="dxa"/>
          <w:right w:w="70" w:type="dxa"/>
        </w:tblCellMar>
        <w:tblLook w:val="0000" w:firstRow="0" w:lastRow="0" w:firstColumn="0" w:lastColumn="0" w:noHBand="0" w:noVBand="0"/>
      </w:tblPr>
      <w:tblGrid>
        <w:gridCol w:w="8575"/>
      </w:tblGrid>
      <w:tr w:rsidR="00651A63" w:rsidRPr="00615E6A" w:rsidTr="006752B0">
        <w:tc>
          <w:tcPr>
            <w:tcW w:w="8575" w:type="dxa"/>
          </w:tcPr>
          <w:p w:rsidR="00651A63" w:rsidRPr="00651A63" w:rsidRDefault="00E36825" w:rsidP="00651A63">
            <w:pPr>
              <w:pStyle w:val="af2"/>
              <w:rPr>
                <w:lang w:val="en-US"/>
              </w:rPr>
            </w:pPr>
            <w:r w:rsidRPr="00651A63">
              <w:rPr>
                <w:noProof/>
                <w:position w:val="-30"/>
              </w:rPr>
              <w:object w:dxaOrig="1400" w:dyaOrig="720">
                <v:shape id="_x0000_i1048" type="#_x0000_t75" style="width:69.75pt;height:36pt" o:ole="">
                  <v:imagedata r:id="rId43" o:title=""/>
                </v:shape>
                <o:OLEObject Type="Embed" ProgID="Equation.3" ShapeID="_x0000_i1048" DrawAspect="Content" ObjectID="_1494406631" r:id="rId44"/>
              </w:object>
            </w:r>
            <w:r w:rsidR="00651A63">
              <w:rPr>
                <w:noProof/>
                <w:lang w:val="en-US"/>
              </w:rPr>
              <w:t>,</w:t>
            </w:r>
          </w:p>
        </w:tc>
      </w:tr>
    </w:tbl>
    <w:p w:rsidR="00A2761B" w:rsidRDefault="00651A63" w:rsidP="000B7011">
      <w:r>
        <w:t>где</w:t>
      </w:r>
      <w:r w:rsidRPr="00651A63">
        <w:t xml:space="preserve"> </w:t>
      </w:r>
      <w:r w:rsidR="00E36825" w:rsidRPr="00651A63">
        <w:rPr>
          <w:position w:val="-10"/>
          <w:lang w:val="en-US"/>
        </w:rPr>
        <w:object w:dxaOrig="639" w:dyaOrig="360">
          <v:shape id="_x0000_i1049" type="#_x0000_t75" style="width:32.25pt;height:18pt" o:ole="">
            <v:imagedata r:id="rId45" o:title=""/>
          </v:shape>
          <o:OLEObject Type="Embed" ProgID="Equation.3" ShapeID="_x0000_i1049" DrawAspect="Content" ObjectID="_1494406632" r:id="rId46"/>
        </w:object>
      </w:r>
      <w:r>
        <w:t xml:space="preserve">- количество АХОВ на объекте, </w:t>
      </w:r>
      <w:proofErr w:type="gramStart"/>
      <w:r>
        <w:t>т</w:t>
      </w:r>
      <w:proofErr w:type="gramEnd"/>
      <w:r>
        <w:t>;</w:t>
      </w:r>
    </w:p>
    <w:p w:rsidR="00A2761B" w:rsidRPr="00AA2A17" w:rsidRDefault="00651A63" w:rsidP="00651A63">
      <w:pPr>
        <w:ind w:firstLine="0"/>
        <w:rPr>
          <w:sz w:val="28"/>
          <w:szCs w:val="28"/>
        </w:rPr>
      </w:pPr>
      <w:r w:rsidRPr="00E27A9E">
        <w:rPr>
          <w:position w:val="-12"/>
        </w:rPr>
        <w:object w:dxaOrig="480" w:dyaOrig="360">
          <v:shape id="_x0000_i1050" type="#_x0000_t75" style="width:24pt;height:18pt" o:ole="">
            <v:imagedata r:id="rId47" o:title=""/>
          </v:shape>
          <o:OLEObject Type="Embed" ProgID="Equation.3" ShapeID="_x0000_i1050" DrawAspect="Content" ObjectID="_1494406633"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A2761B" w:rsidRDefault="00A2761B" w:rsidP="00A2761B">
      <w:pPr>
        <w:ind w:firstLine="0"/>
        <w:jc w:val="right"/>
        <w:rPr>
          <w:i/>
          <w:sz w:val="28"/>
          <w:szCs w:val="28"/>
        </w:rPr>
      </w:pPr>
      <w:r w:rsidRPr="00A2761B">
        <w:rPr>
          <w:i/>
        </w:rPr>
        <w:t>Таблица 2.3 - Коэффициенты эквивалентности  наиболее распространенных АХОВ к хлору</w:t>
      </w:r>
    </w:p>
    <w:tbl>
      <w:tblPr>
        <w:tblW w:w="101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4962"/>
      </w:tblGrid>
      <w:tr w:rsidR="00A2761B" w:rsidRPr="002D47EF" w:rsidTr="00A2761B">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proofErr w:type="gramStart"/>
            <w:r w:rsidRPr="00FE339A">
              <w:t>п</w:t>
            </w:r>
            <w:proofErr w:type="gramEnd"/>
            <w:r w:rsidRPr="00FE339A">
              <w:t>/п</w:t>
            </w:r>
          </w:p>
        </w:tc>
        <w:tc>
          <w:tcPr>
            <w:tcW w:w="4394" w:type="dxa"/>
          </w:tcPr>
          <w:p w:rsidR="00A2761B" w:rsidRPr="00FE339A" w:rsidRDefault="00A2761B" w:rsidP="000B7011">
            <w:pPr>
              <w:pStyle w:val="af0"/>
              <w:jc w:val="center"/>
            </w:pPr>
            <w:r w:rsidRPr="00FE339A">
              <w:t>Наименование АХОВ</w:t>
            </w:r>
          </w:p>
        </w:tc>
        <w:tc>
          <w:tcPr>
            <w:tcW w:w="4962" w:type="dxa"/>
          </w:tcPr>
          <w:p w:rsidR="00A2761B" w:rsidRPr="00FE339A" w:rsidRDefault="00A2761B" w:rsidP="000B7011">
            <w:pPr>
              <w:pStyle w:val="af0"/>
              <w:jc w:val="center"/>
            </w:pPr>
            <w:r w:rsidRPr="00FE339A">
              <w:t>Коэффициент эквивалентности (</w:t>
            </w:r>
            <w:proofErr w:type="spellStart"/>
            <w:r w:rsidRPr="00FE339A">
              <w:t>К</w:t>
            </w:r>
            <w:r w:rsidRPr="00FE339A">
              <w:rPr>
                <w:vertAlign w:val="subscript"/>
              </w:rPr>
              <w:t>экв</w:t>
            </w:r>
            <w:proofErr w:type="spellEnd"/>
            <w:r w:rsidRPr="00FE339A">
              <w:t>)</w:t>
            </w:r>
          </w:p>
        </w:tc>
      </w:tr>
      <w:tr w:rsidR="00A2761B" w:rsidRPr="002D47EF" w:rsidTr="00A2761B">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4962" w:type="dxa"/>
          </w:tcPr>
          <w:p w:rsidR="00A2761B" w:rsidRPr="00FE339A" w:rsidRDefault="00A2761B" w:rsidP="000B7011">
            <w:pPr>
              <w:pStyle w:val="af0"/>
            </w:pPr>
            <w:r w:rsidRPr="00FE339A">
              <w:t>21.0</w:t>
            </w:r>
          </w:p>
        </w:tc>
      </w:tr>
      <w:tr w:rsidR="00A2761B" w:rsidRPr="002D47EF" w:rsidTr="00A2761B">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4962" w:type="dxa"/>
          </w:tcPr>
          <w:p w:rsidR="00A2761B" w:rsidRPr="00FE339A" w:rsidRDefault="00A2761B" w:rsidP="000B7011">
            <w:pPr>
              <w:pStyle w:val="af0"/>
            </w:pPr>
            <w:r w:rsidRPr="00FE339A">
              <w:t>70.0</w:t>
            </w:r>
          </w:p>
        </w:tc>
      </w:tr>
      <w:tr w:rsidR="00A2761B" w:rsidRPr="002D47EF" w:rsidTr="00A2761B">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4962" w:type="dxa"/>
          </w:tcPr>
          <w:p w:rsidR="00A2761B" w:rsidRPr="00FE339A" w:rsidRDefault="00A2761B" w:rsidP="000B7011">
            <w:pPr>
              <w:pStyle w:val="af0"/>
            </w:pPr>
            <w:r w:rsidRPr="00FE339A">
              <w:t>350.0</w:t>
            </w:r>
          </w:p>
        </w:tc>
      </w:tr>
      <w:tr w:rsidR="00A2761B" w:rsidRPr="002D47EF" w:rsidTr="00A2761B">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proofErr w:type="spellStart"/>
            <w:r w:rsidRPr="00FE339A">
              <w:t>Ацетонитрил</w:t>
            </w:r>
            <w:proofErr w:type="spellEnd"/>
          </w:p>
        </w:tc>
        <w:tc>
          <w:tcPr>
            <w:tcW w:w="4962" w:type="dxa"/>
          </w:tcPr>
          <w:p w:rsidR="00A2761B" w:rsidRPr="00FE339A" w:rsidRDefault="00A2761B" w:rsidP="000B7011">
            <w:pPr>
              <w:pStyle w:val="af0"/>
            </w:pPr>
            <w:r w:rsidRPr="00FE339A">
              <w:t>150</w:t>
            </w:r>
          </w:p>
        </w:tc>
      </w:tr>
      <w:tr w:rsidR="00A2761B" w:rsidRPr="002D47EF" w:rsidTr="00A2761B">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proofErr w:type="spellStart"/>
            <w:r w:rsidRPr="00FE339A">
              <w:t>Ацетонциангидрин</w:t>
            </w:r>
            <w:proofErr w:type="spellEnd"/>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proofErr w:type="spellStart"/>
            <w:r w:rsidRPr="00FE339A">
              <w:t>Диметиламин</w:t>
            </w:r>
            <w:proofErr w:type="spellEnd"/>
          </w:p>
        </w:tc>
        <w:tc>
          <w:tcPr>
            <w:tcW w:w="4962" w:type="dxa"/>
          </w:tcPr>
          <w:p w:rsidR="00A2761B" w:rsidRPr="00FE339A" w:rsidRDefault="00A2761B" w:rsidP="000B7011">
            <w:pPr>
              <w:pStyle w:val="af0"/>
            </w:pPr>
            <w:r w:rsidRPr="00FE339A">
              <w:t>7,1</w:t>
            </w:r>
          </w:p>
        </w:tc>
      </w:tr>
      <w:tr w:rsidR="00A2761B" w:rsidRPr="002D47EF" w:rsidTr="00A2761B">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4962" w:type="dxa"/>
          </w:tcPr>
          <w:p w:rsidR="00A2761B" w:rsidRPr="00FE339A" w:rsidRDefault="00A2761B" w:rsidP="000B7011">
            <w:pPr>
              <w:pStyle w:val="af0"/>
            </w:pPr>
            <w:r w:rsidRPr="00FE339A">
              <w:t>28</w:t>
            </w:r>
          </w:p>
        </w:tc>
      </w:tr>
      <w:tr w:rsidR="00A2761B" w:rsidRPr="002D47EF" w:rsidTr="00A2761B">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4962" w:type="dxa"/>
          </w:tcPr>
          <w:p w:rsidR="00A2761B" w:rsidRPr="00FE339A" w:rsidRDefault="00A2761B" w:rsidP="000B7011">
            <w:pPr>
              <w:pStyle w:val="af0"/>
            </w:pPr>
            <w:r w:rsidRPr="00FE339A">
              <w:t>0,52</w:t>
            </w:r>
          </w:p>
        </w:tc>
      </w:tr>
      <w:tr w:rsidR="00A2761B" w:rsidRPr="002D47EF" w:rsidTr="00A2761B">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4962"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w:t>
      </w:r>
      <w:proofErr w:type="spellStart"/>
      <w:proofErr w:type="gramStart"/>
      <w:r w:rsidRPr="00AA2A17">
        <w:t>S</w:t>
      </w:r>
      <w:proofErr w:type="gramEnd"/>
      <w:r w:rsidRPr="00AA2A17">
        <w:rPr>
          <w:vertAlign w:val="subscript"/>
        </w:rPr>
        <w:t>зараж</w:t>
      </w:r>
      <w:proofErr w:type="spellEnd"/>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DF563D">
      <w:pPr>
        <w:spacing w:line="240" w:lineRule="auto"/>
        <w:ind w:right="866"/>
        <w:jc w:val="right"/>
        <w:rPr>
          <w:sz w:val="28"/>
          <w:szCs w:val="28"/>
        </w:rPr>
      </w:pPr>
      <w:r w:rsidRPr="00A2761B">
        <w:rPr>
          <w:i/>
        </w:rPr>
        <w:t>Таблица 2.</w:t>
      </w:r>
      <w:r>
        <w:rPr>
          <w:i/>
        </w:rPr>
        <w:t>4</w:t>
      </w:r>
      <w:r w:rsidRPr="00A2761B">
        <w:rPr>
          <w:i/>
        </w:rPr>
        <w:t xml:space="preserve"> - </w:t>
      </w:r>
      <w:r w:rsidRPr="00DF563D">
        <w:rPr>
          <w:i/>
        </w:rPr>
        <w:t>площадь зоны заражения облаком хлора</w:t>
      </w:r>
      <w:r>
        <w:rPr>
          <w:i/>
        </w:rP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 xml:space="preserve">Аварийный выброс, </w:t>
            </w:r>
            <w:proofErr w:type="gramStart"/>
            <w:r w:rsidRPr="00FE339A">
              <w:t>т</w:t>
            </w:r>
            <w:proofErr w:type="gramEnd"/>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proofErr w:type="gramStart"/>
            <w:r w:rsidRPr="00FE339A">
              <w:rPr>
                <w:vertAlign w:val="superscript"/>
              </w:rPr>
              <w:t>2</w:t>
            </w:r>
            <w:proofErr w:type="gramEnd"/>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DF563D">
      <w:pPr>
        <w:pStyle w:val="ac"/>
        <w:numPr>
          <w:ilvl w:val="2"/>
          <w:numId w:val="5"/>
        </w:numPr>
        <w:ind w:left="0" w:firstLine="0"/>
      </w:pPr>
      <w:r w:rsidRPr="00AA2A17">
        <w:t>Определение наименования и количества обезвреживающего вещества для ликвидации  (локализации) источника заражения.</w:t>
      </w:r>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A2761B" w:rsidRPr="002D47EF" w:rsidRDefault="000543E2" w:rsidP="000543E2">
      <w:r w:rsidRPr="00DF563D">
        <w:rPr>
          <w:position w:val="-32"/>
        </w:rPr>
        <w:object w:dxaOrig="8440" w:dyaOrig="760">
          <v:shape id="_x0000_i1051" type="#_x0000_t75" style="width:422.25pt;height:38.25pt" o:ole="">
            <v:imagedata r:id="rId49" o:title=""/>
          </v:shape>
          <o:OLEObject Type="Embed" ProgID="Equation.3" ShapeID="_x0000_i1051" DrawAspect="Content" ObjectID="_1494406634" r:id="rId50"/>
        </w:object>
      </w:r>
      <w:r>
        <w:t>,</w:t>
      </w:r>
    </w:p>
    <w:p w:rsidR="00A2761B" w:rsidRDefault="000543E2" w:rsidP="000543E2">
      <w:r>
        <w:t xml:space="preserve">где </w:t>
      </w:r>
      <w:r w:rsidRPr="00E27A9E">
        <w:rPr>
          <w:position w:val="-12"/>
        </w:rPr>
        <w:object w:dxaOrig="440" w:dyaOrig="360">
          <v:shape id="_x0000_i1052" type="#_x0000_t75" style="width:21.75pt;height:18pt" o:ole="">
            <v:imagedata r:id="rId51" o:title=""/>
          </v:shape>
          <o:OLEObject Type="Embed" ProgID="Equation.3" ShapeID="_x0000_i1052" DrawAspect="Content" ObjectID="_1494406635"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053" type="#_x0000_t75" style="width:12.75pt;height:12.75pt" o:ole="">
            <v:imagedata r:id="rId53" o:title=""/>
          </v:shape>
          <o:OLEObject Type="Embed" ProgID="Equation.3" ShapeID="_x0000_i1053" DrawAspect="Content" ObjectID="_1494406636"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0543E2" w:rsidRPr="00615E6A" w:rsidRDefault="000543E2" w:rsidP="000543E2">
      <w:pPr>
        <w:spacing w:line="240" w:lineRule="auto"/>
        <w:rPr>
          <w:sz w:val="28"/>
          <w:szCs w:val="28"/>
        </w:rPr>
      </w:pPr>
    </w:p>
    <w:p w:rsidR="00A2761B" w:rsidRPr="00DF563D" w:rsidRDefault="00A2761B" w:rsidP="00DF563D">
      <w:pPr>
        <w:spacing w:line="240" w:lineRule="atLeast"/>
        <w:jc w:val="right"/>
        <w:rPr>
          <w:i/>
        </w:rPr>
      </w:pPr>
      <w:r w:rsidRPr="00DF563D">
        <w:rPr>
          <w:i/>
        </w:rPr>
        <w:t xml:space="preserve">Таблица </w:t>
      </w:r>
      <w:r w:rsidR="00DF563D" w:rsidRPr="00DF563D">
        <w:rPr>
          <w:i/>
        </w:rPr>
        <w:t xml:space="preserve">2.5 – </w:t>
      </w:r>
      <w:r w:rsidRPr="00DF563D">
        <w:rPr>
          <w:i/>
        </w:rPr>
        <w:t>Ориентировочные нормы расхода химических веще</w:t>
      </w:r>
      <w:proofErr w:type="gramStart"/>
      <w:r w:rsidRPr="00DF563D">
        <w:rPr>
          <w:i/>
        </w:rPr>
        <w:t>ств дл</w:t>
      </w:r>
      <w:proofErr w:type="gramEnd"/>
      <w:r w:rsidRPr="00DF563D">
        <w:rPr>
          <w:i/>
        </w:rPr>
        <w:t>я ликвидации источника заражения</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921"/>
        <w:gridCol w:w="2409"/>
        <w:gridCol w:w="2835"/>
        <w:gridCol w:w="3828"/>
      </w:tblGrid>
      <w:tr w:rsidR="00A2761B" w:rsidRPr="002D47EF" w:rsidTr="006752B0">
        <w:trPr>
          <w:jc w:val="center"/>
        </w:trPr>
        <w:tc>
          <w:tcPr>
            <w:tcW w:w="921" w:type="dxa"/>
          </w:tcPr>
          <w:p w:rsidR="00A2761B" w:rsidRPr="002D47EF" w:rsidRDefault="00A2761B" w:rsidP="00DF563D">
            <w:pPr>
              <w:pStyle w:val="af0"/>
              <w:jc w:val="center"/>
            </w:pPr>
            <w:r w:rsidRPr="002D47EF">
              <w:t>№</w:t>
            </w:r>
          </w:p>
          <w:p w:rsidR="00A2761B" w:rsidRPr="002D47EF" w:rsidRDefault="00A2761B" w:rsidP="00DF563D">
            <w:pPr>
              <w:pStyle w:val="af0"/>
              <w:jc w:val="center"/>
            </w:pPr>
            <w:proofErr w:type="gramStart"/>
            <w:r w:rsidRPr="002D47EF">
              <w:t>п</w:t>
            </w:r>
            <w:proofErr w:type="gramEnd"/>
            <w:r w:rsidRPr="002D47EF">
              <w:t>/п</w:t>
            </w:r>
          </w:p>
        </w:tc>
        <w:tc>
          <w:tcPr>
            <w:tcW w:w="2409" w:type="dxa"/>
          </w:tcPr>
          <w:p w:rsidR="00A2761B" w:rsidRPr="002D47EF" w:rsidRDefault="00A2761B" w:rsidP="00DF563D">
            <w:pPr>
              <w:pStyle w:val="af0"/>
              <w:jc w:val="center"/>
            </w:pPr>
            <w:r w:rsidRPr="002D47EF">
              <w:t>Наименование АХОВ</w:t>
            </w:r>
          </w:p>
        </w:tc>
        <w:tc>
          <w:tcPr>
            <w:tcW w:w="2835" w:type="dxa"/>
          </w:tcPr>
          <w:p w:rsidR="00A2761B" w:rsidRPr="002D47EF" w:rsidRDefault="00A2761B" w:rsidP="00DF563D">
            <w:pPr>
              <w:pStyle w:val="af0"/>
              <w:jc w:val="center"/>
            </w:pPr>
            <w:r w:rsidRPr="002D47EF">
              <w:t>Используемые растворы</w:t>
            </w:r>
          </w:p>
        </w:tc>
        <w:tc>
          <w:tcPr>
            <w:tcW w:w="3828" w:type="dxa"/>
          </w:tcPr>
          <w:p w:rsidR="00A2761B" w:rsidRPr="002D47EF" w:rsidRDefault="00A2761B" w:rsidP="00DF563D">
            <w:pPr>
              <w:pStyle w:val="af0"/>
              <w:jc w:val="center"/>
            </w:pPr>
            <w:r w:rsidRPr="002D47EF">
              <w:t>Норма расхода нейтрализующего в</w:t>
            </w:r>
            <w:r w:rsidRPr="002D47EF">
              <w:noBreakHyphen/>
            </w:r>
            <w:proofErr w:type="spellStart"/>
            <w:r w:rsidRPr="002D47EF">
              <w:t>ва</w:t>
            </w:r>
            <w:proofErr w:type="spellEnd"/>
            <w:r w:rsidRPr="002D47EF">
              <w:t xml:space="preserve"> (</w:t>
            </w:r>
            <w:proofErr w:type="spellStart"/>
            <w:r w:rsidRPr="002D47EF">
              <w:t>К</w:t>
            </w:r>
            <w:r w:rsidRPr="002D47EF">
              <w:rPr>
                <w:vertAlign w:val="subscript"/>
              </w:rPr>
              <w:t>хв</w:t>
            </w:r>
            <w:proofErr w:type="spellEnd"/>
            <w:r w:rsidRPr="002D47EF">
              <w:t>) на ед. массы</w:t>
            </w:r>
            <w:proofErr w:type="gramStart"/>
            <w:r w:rsidRPr="002D47EF">
              <w:t>.</w:t>
            </w:r>
            <w:proofErr w:type="gramEnd"/>
            <w:r w:rsidRPr="002D47EF">
              <w:t xml:space="preserve"> </w:t>
            </w:r>
            <w:proofErr w:type="gramStart"/>
            <w:r w:rsidRPr="002D47EF">
              <w:t>т</w:t>
            </w:r>
            <w:proofErr w:type="gramEnd"/>
            <w:r w:rsidRPr="002D47EF">
              <w:t>/т</w:t>
            </w:r>
          </w:p>
        </w:tc>
      </w:tr>
      <w:tr w:rsidR="00A2761B" w:rsidRPr="002D47EF" w:rsidTr="006752B0">
        <w:trPr>
          <w:jc w:val="center"/>
        </w:trPr>
        <w:tc>
          <w:tcPr>
            <w:tcW w:w="921" w:type="dxa"/>
          </w:tcPr>
          <w:p w:rsidR="00A2761B" w:rsidRPr="002D47EF" w:rsidRDefault="00A2761B" w:rsidP="00DF563D">
            <w:pPr>
              <w:pStyle w:val="af0"/>
            </w:pPr>
            <w:r w:rsidRPr="002D47EF">
              <w:t>1</w:t>
            </w:r>
          </w:p>
        </w:tc>
        <w:tc>
          <w:tcPr>
            <w:tcW w:w="2409" w:type="dxa"/>
          </w:tcPr>
          <w:p w:rsidR="00A2761B" w:rsidRPr="002D47EF" w:rsidRDefault="00A2761B" w:rsidP="00DF563D">
            <w:pPr>
              <w:pStyle w:val="af0"/>
            </w:pPr>
            <w:r w:rsidRPr="002D47EF">
              <w:t>Аммиак</w:t>
            </w:r>
          </w:p>
        </w:tc>
        <w:tc>
          <w:tcPr>
            <w:tcW w:w="2835" w:type="dxa"/>
          </w:tcPr>
          <w:p w:rsidR="00A2761B" w:rsidRPr="002D47EF" w:rsidRDefault="00A2761B" w:rsidP="00DF563D">
            <w:pPr>
              <w:pStyle w:val="af0"/>
            </w:pPr>
            <w:r w:rsidRPr="002D47EF">
              <w:t>36% р-р соляной кислоты</w:t>
            </w:r>
          </w:p>
        </w:tc>
        <w:tc>
          <w:tcPr>
            <w:tcW w:w="3828" w:type="dxa"/>
          </w:tcPr>
          <w:p w:rsidR="00A2761B" w:rsidRPr="002D47EF" w:rsidRDefault="00A2761B" w:rsidP="00DF563D">
            <w:pPr>
              <w:pStyle w:val="af0"/>
            </w:pPr>
            <w:r w:rsidRPr="002D47EF">
              <w:t>5.6</w:t>
            </w:r>
          </w:p>
        </w:tc>
      </w:tr>
      <w:tr w:rsidR="00A2761B" w:rsidRPr="002D47EF" w:rsidTr="006752B0">
        <w:trPr>
          <w:jc w:val="center"/>
        </w:trPr>
        <w:tc>
          <w:tcPr>
            <w:tcW w:w="921" w:type="dxa"/>
          </w:tcPr>
          <w:p w:rsidR="00A2761B" w:rsidRPr="002D47EF" w:rsidRDefault="00A2761B" w:rsidP="00DF563D">
            <w:pPr>
              <w:pStyle w:val="af0"/>
            </w:pPr>
            <w:r w:rsidRPr="002D47EF">
              <w:t>2</w:t>
            </w:r>
          </w:p>
        </w:tc>
        <w:tc>
          <w:tcPr>
            <w:tcW w:w="2409" w:type="dxa"/>
          </w:tcPr>
          <w:p w:rsidR="00A2761B" w:rsidRPr="002D47EF" w:rsidRDefault="00A2761B" w:rsidP="00DF563D">
            <w:pPr>
              <w:pStyle w:val="af0"/>
            </w:pPr>
            <w:r w:rsidRPr="002D47EF">
              <w:t>Водород фтористый</w:t>
            </w:r>
          </w:p>
        </w:tc>
        <w:tc>
          <w:tcPr>
            <w:tcW w:w="2835" w:type="dxa"/>
          </w:tcPr>
          <w:p w:rsidR="00A2761B" w:rsidRPr="002D47EF" w:rsidRDefault="00A2761B" w:rsidP="00DF563D">
            <w:pPr>
              <w:pStyle w:val="af0"/>
            </w:pPr>
            <w:r w:rsidRPr="002D47EF">
              <w:t>вода</w:t>
            </w:r>
          </w:p>
        </w:tc>
        <w:tc>
          <w:tcPr>
            <w:tcW w:w="3828" w:type="dxa"/>
          </w:tcPr>
          <w:p w:rsidR="00A2761B" w:rsidRPr="002D47EF" w:rsidRDefault="00A2761B" w:rsidP="00DF563D">
            <w:pPr>
              <w:pStyle w:val="af0"/>
            </w:pPr>
            <w:r w:rsidRPr="002D47EF">
              <w:t>38</w:t>
            </w:r>
          </w:p>
        </w:tc>
      </w:tr>
      <w:tr w:rsidR="00A2761B" w:rsidRPr="002D47EF" w:rsidTr="006752B0">
        <w:trPr>
          <w:jc w:val="center"/>
        </w:trPr>
        <w:tc>
          <w:tcPr>
            <w:tcW w:w="921" w:type="dxa"/>
          </w:tcPr>
          <w:p w:rsidR="00A2761B" w:rsidRPr="002D47EF" w:rsidRDefault="00A2761B" w:rsidP="00DF563D">
            <w:pPr>
              <w:pStyle w:val="af0"/>
            </w:pPr>
            <w:r w:rsidRPr="002D47EF">
              <w:t>3</w:t>
            </w:r>
          </w:p>
        </w:tc>
        <w:tc>
          <w:tcPr>
            <w:tcW w:w="2409" w:type="dxa"/>
          </w:tcPr>
          <w:p w:rsidR="00A2761B" w:rsidRPr="002D47EF" w:rsidRDefault="00A2761B" w:rsidP="00DF563D">
            <w:pPr>
              <w:pStyle w:val="af0"/>
            </w:pPr>
            <w:r w:rsidRPr="002D47EF">
              <w:t>Окись этилена</w:t>
            </w:r>
          </w:p>
        </w:tc>
        <w:tc>
          <w:tcPr>
            <w:tcW w:w="2835" w:type="dxa"/>
          </w:tcPr>
          <w:p w:rsidR="00A2761B" w:rsidRPr="002D47EF" w:rsidRDefault="00A2761B" w:rsidP="00DF563D">
            <w:pPr>
              <w:pStyle w:val="af0"/>
            </w:pPr>
            <w:r w:rsidRPr="002D47EF">
              <w:t xml:space="preserve">25 % р-р аммиака </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4</w:t>
            </w:r>
          </w:p>
        </w:tc>
        <w:tc>
          <w:tcPr>
            <w:tcW w:w="2409" w:type="dxa"/>
          </w:tcPr>
          <w:p w:rsidR="00A2761B" w:rsidRPr="002D47EF" w:rsidRDefault="00A2761B" w:rsidP="00DF563D">
            <w:pPr>
              <w:pStyle w:val="af0"/>
            </w:pPr>
            <w:r w:rsidRPr="002D47EF">
              <w:t>Сероуглерод</w:t>
            </w:r>
          </w:p>
        </w:tc>
        <w:tc>
          <w:tcPr>
            <w:tcW w:w="2835" w:type="dxa"/>
          </w:tcPr>
          <w:p w:rsidR="00A2761B" w:rsidRPr="002D47EF" w:rsidRDefault="00A2761B" w:rsidP="00DF563D">
            <w:pPr>
              <w:pStyle w:val="af0"/>
            </w:pPr>
            <w:proofErr w:type="spellStart"/>
            <w:r w:rsidRPr="002D47EF">
              <w:t>гипохлорид</w:t>
            </w:r>
            <w:proofErr w:type="spellEnd"/>
            <w:r w:rsidRPr="002D47EF">
              <w:t xml:space="preserve"> кальция</w:t>
            </w:r>
          </w:p>
        </w:tc>
        <w:tc>
          <w:tcPr>
            <w:tcW w:w="3828" w:type="dxa"/>
          </w:tcPr>
          <w:p w:rsidR="00A2761B" w:rsidRPr="002D47EF" w:rsidRDefault="00A2761B" w:rsidP="00DF563D">
            <w:pPr>
              <w:pStyle w:val="af0"/>
            </w:pPr>
            <w:r w:rsidRPr="002D47EF">
              <w:t>4</w:t>
            </w:r>
          </w:p>
        </w:tc>
      </w:tr>
      <w:tr w:rsidR="00A2761B" w:rsidRPr="002D47EF" w:rsidTr="006752B0">
        <w:trPr>
          <w:jc w:val="center"/>
        </w:trPr>
        <w:tc>
          <w:tcPr>
            <w:tcW w:w="921" w:type="dxa"/>
          </w:tcPr>
          <w:p w:rsidR="00A2761B" w:rsidRPr="002D47EF" w:rsidRDefault="00A2761B" w:rsidP="00DF563D">
            <w:pPr>
              <w:pStyle w:val="af0"/>
            </w:pPr>
            <w:r w:rsidRPr="002D47EF">
              <w:t>5</w:t>
            </w:r>
          </w:p>
        </w:tc>
        <w:tc>
          <w:tcPr>
            <w:tcW w:w="2409" w:type="dxa"/>
          </w:tcPr>
          <w:p w:rsidR="00A2761B" w:rsidRPr="002D47EF" w:rsidRDefault="00A2761B" w:rsidP="00DF563D">
            <w:pPr>
              <w:pStyle w:val="af0"/>
            </w:pPr>
            <w:r w:rsidRPr="002D47EF">
              <w:t>Соля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3.7</w:t>
            </w:r>
          </w:p>
        </w:tc>
      </w:tr>
      <w:tr w:rsidR="00A2761B" w:rsidRPr="002D47EF" w:rsidTr="006752B0">
        <w:trPr>
          <w:jc w:val="center"/>
        </w:trPr>
        <w:tc>
          <w:tcPr>
            <w:tcW w:w="921" w:type="dxa"/>
          </w:tcPr>
          <w:p w:rsidR="00A2761B" w:rsidRPr="002D47EF" w:rsidRDefault="00A2761B" w:rsidP="00DF563D">
            <w:pPr>
              <w:pStyle w:val="af0"/>
            </w:pPr>
            <w:r w:rsidRPr="002D47EF">
              <w:t>6</w:t>
            </w:r>
          </w:p>
        </w:tc>
        <w:tc>
          <w:tcPr>
            <w:tcW w:w="2409" w:type="dxa"/>
          </w:tcPr>
          <w:p w:rsidR="00A2761B" w:rsidRPr="002D47EF" w:rsidRDefault="00A2761B" w:rsidP="00DF563D">
            <w:pPr>
              <w:pStyle w:val="af0"/>
            </w:pPr>
            <w:r w:rsidRPr="002D47EF">
              <w:t>Фосген</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7</w:t>
            </w:r>
          </w:p>
        </w:tc>
        <w:tc>
          <w:tcPr>
            <w:tcW w:w="2409" w:type="dxa"/>
          </w:tcPr>
          <w:p w:rsidR="00A2761B" w:rsidRPr="002D47EF" w:rsidRDefault="00A2761B" w:rsidP="00DF563D">
            <w:pPr>
              <w:pStyle w:val="af0"/>
            </w:pPr>
            <w:r w:rsidRPr="002D47EF">
              <w:t>Хлор</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3</w:t>
            </w:r>
          </w:p>
        </w:tc>
      </w:tr>
      <w:tr w:rsidR="00A2761B" w:rsidRPr="002D47EF" w:rsidTr="006752B0">
        <w:trPr>
          <w:jc w:val="center"/>
        </w:trPr>
        <w:tc>
          <w:tcPr>
            <w:tcW w:w="921" w:type="dxa"/>
          </w:tcPr>
          <w:p w:rsidR="00A2761B" w:rsidRPr="002D47EF" w:rsidRDefault="00A2761B" w:rsidP="00DF563D">
            <w:pPr>
              <w:pStyle w:val="af0"/>
            </w:pPr>
            <w:r w:rsidRPr="002D47EF">
              <w:t xml:space="preserve">8 </w:t>
            </w:r>
          </w:p>
        </w:tc>
        <w:tc>
          <w:tcPr>
            <w:tcW w:w="2409" w:type="dxa"/>
          </w:tcPr>
          <w:p w:rsidR="00A2761B" w:rsidRPr="002D47EF" w:rsidRDefault="00A2761B" w:rsidP="00DF563D">
            <w:pPr>
              <w:pStyle w:val="af0"/>
            </w:pPr>
            <w:r w:rsidRPr="002D47EF">
              <w:t>Нитрил акриловой кислоты</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0.8</w:t>
            </w:r>
          </w:p>
        </w:tc>
      </w:tr>
      <w:tr w:rsidR="00A2761B" w:rsidRPr="002D47EF" w:rsidTr="006752B0">
        <w:trPr>
          <w:jc w:val="center"/>
        </w:trPr>
        <w:tc>
          <w:tcPr>
            <w:tcW w:w="921" w:type="dxa"/>
          </w:tcPr>
          <w:p w:rsidR="00A2761B" w:rsidRPr="002D47EF" w:rsidRDefault="00A2761B" w:rsidP="00DF563D">
            <w:pPr>
              <w:pStyle w:val="af0"/>
            </w:pPr>
            <w:r w:rsidRPr="002D47EF">
              <w:t>9</w:t>
            </w:r>
          </w:p>
        </w:tc>
        <w:tc>
          <w:tcPr>
            <w:tcW w:w="2409" w:type="dxa"/>
          </w:tcPr>
          <w:p w:rsidR="00A2761B" w:rsidRPr="002D47EF" w:rsidRDefault="00A2761B" w:rsidP="00DF563D">
            <w:pPr>
              <w:pStyle w:val="af0"/>
            </w:pPr>
            <w:r w:rsidRPr="002D47EF">
              <w:t>Азот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9</w:t>
            </w:r>
          </w:p>
        </w:tc>
      </w:tr>
    </w:tbl>
    <w:p w:rsidR="006827C1" w:rsidRDefault="006827C1" w:rsidP="00475B0A">
      <w:pPr>
        <w:pStyle w:val="1"/>
        <w:numPr>
          <w:ilvl w:val="0"/>
          <w:numId w:val="5"/>
        </w:numPr>
        <w:ind w:hanging="720"/>
      </w:pPr>
      <w:bookmarkStart w:id="45" w:name="_Toc420602802"/>
      <w:r>
        <w:lastRenderedPageBreak/>
        <w:t>Технологический раздел</w:t>
      </w:r>
      <w:bookmarkEnd w:id="45"/>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516669" w:rsidRDefault="00516669" w:rsidP="00516669">
      <w:pPr>
        <w:pStyle w:val="2"/>
        <w:numPr>
          <w:ilvl w:val="1"/>
          <w:numId w:val="5"/>
        </w:numPr>
        <w:ind w:hanging="1080"/>
      </w:pPr>
      <w:r>
        <w:t>Выбор средств разработки</w:t>
      </w:r>
    </w:p>
    <w:p w:rsidR="00226004" w:rsidRDefault="006752B0" w:rsidP="00516669">
      <w:pPr>
        <w:pStyle w:val="ac"/>
        <w:numPr>
          <w:ilvl w:val="2"/>
          <w:numId w:val="5"/>
        </w:numPr>
        <w:ind w:hanging="1080"/>
      </w:pPr>
      <w:r>
        <w:t>Выбор программной платформы и языка программирования</w:t>
      </w:r>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proofErr w:type="spellStart"/>
      <w:r>
        <w:rPr>
          <w:lang w:val="en-US"/>
        </w:rPr>
        <w:t>Git</w:t>
      </w:r>
      <w:proofErr w:type="spellEnd"/>
      <w:r>
        <w:t>;</w:t>
      </w:r>
    </w:p>
    <w:p w:rsidR="00104634" w:rsidRDefault="00104634" w:rsidP="00104634">
      <w:pPr>
        <w:numPr>
          <w:ilvl w:val="0"/>
          <w:numId w:val="32"/>
        </w:numPr>
        <w:ind w:left="709" w:firstLine="425"/>
      </w:pPr>
      <w:r>
        <w:t xml:space="preserve">поддержка </w:t>
      </w:r>
      <w:proofErr w:type="spellStart"/>
      <w:r>
        <w:rPr>
          <w:lang w:val="en-US"/>
        </w:rPr>
        <w:t>doxygen</w:t>
      </w:r>
      <w:proofErr w:type="spellEnd"/>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proofErr w:type="spellStart"/>
      <w:r w:rsidRPr="00E47B06">
        <w:rPr>
          <w:i/>
          <w:lang w:val="en-US"/>
        </w:rPr>
        <w:t>ReSharper</w:t>
      </w:r>
      <w:proofErr w:type="spellEnd"/>
      <w:r w:rsidRPr="00E47B06">
        <w:rPr>
          <w:i/>
        </w:rPr>
        <w:t xml:space="preserve"> 9</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proofErr w:type="spellStart"/>
      <w:r w:rsidRPr="00E47B06">
        <w:rPr>
          <w:i/>
          <w:lang w:val="en-US"/>
        </w:rPr>
        <w:t>CancellationToken</w:t>
      </w:r>
      <w:proofErr w:type="spellEnd"/>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proofErr w:type="spellStart"/>
      <w:r w:rsidR="00217DF1" w:rsidRPr="00E47B06">
        <w:rPr>
          <w:i/>
          <w:lang w:val="en-US"/>
        </w:rPr>
        <w:t>CancellationToken</w:t>
      </w:r>
      <w:proofErr w:type="spellEnd"/>
      <w:r w:rsidR="00217DF1">
        <w:rPr>
          <w:i/>
        </w:rPr>
        <w:t xml:space="preserve"> </w:t>
      </w:r>
      <w:r w:rsidR="00217DF1">
        <w:t>позволяет отменять запущенные процессы без ущерба для пула потоков.</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proofErr w:type="spellStart"/>
      <w:proofErr w:type="gramStart"/>
      <w:r>
        <w:rPr>
          <w:rFonts w:ascii="Consolas" w:hAnsi="Consolas" w:cs="Consolas"/>
          <w:color w:val="0000FF"/>
          <w:sz w:val="19"/>
          <w:szCs w:val="19"/>
          <w:highlight w:val="white"/>
          <w:lang w:val="en-US"/>
        </w:rPr>
        <w:t>var</w:t>
      </w:r>
      <w:proofErr w:type="spellEnd"/>
      <w:proofErr w:type="gramEnd"/>
      <w:r>
        <w:rPr>
          <w:rFonts w:ascii="Consolas" w:hAnsi="Consolas" w:cs="Consolas"/>
          <w:color w:val="000000"/>
          <w:sz w:val="19"/>
          <w:szCs w:val="19"/>
          <w:highlight w:val="white"/>
          <w:lang w:val="en-US"/>
        </w:rPr>
        <w:t xml:space="preserve"> </w:t>
      </w:r>
      <w:proofErr w:type="spell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lang w:val="en-US"/>
        </w:rPr>
        <w:t xml:space="preserve">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proofErr w:type="spellStart"/>
      <w:r w:rsidRPr="00186F0A">
        <w:rPr>
          <w:rFonts w:ascii="Consolas" w:hAnsi="Consolas" w:cs="Consolas"/>
          <w:color w:val="2B91AF"/>
          <w:sz w:val="19"/>
          <w:szCs w:val="19"/>
          <w:highlight w:val="white"/>
          <w:lang w:val="en-US"/>
        </w:rPr>
        <w:t>CancellationTokenSource</w:t>
      </w:r>
      <w:proofErr w:type="spellEnd"/>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proofErr w:type="gramStart"/>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w:t>
      </w:r>
      <w:proofErr w:type="spellEnd"/>
      <w:r w:rsidRPr="00186F0A">
        <w:rPr>
          <w:rFonts w:ascii="Consolas" w:hAnsi="Consolas" w:cs="Consolas"/>
          <w:color w:val="000000"/>
          <w:sz w:val="19"/>
          <w:szCs w:val="19"/>
          <w:highlight w:val="white"/>
          <w:lang w:val="en-US"/>
        </w:rPr>
        <w:t>(</w:t>
      </w:r>
      <w:proofErr w:type="gramEnd"/>
      <w:r w:rsidRPr="00186F0A">
        <w:rPr>
          <w:rFonts w:ascii="Consolas" w:hAnsi="Consolas" w:cs="Consolas"/>
          <w:color w:val="000000"/>
          <w:sz w:val="19"/>
          <w:szCs w:val="19"/>
          <w:highlight w:val="white"/>
          <w:lang w:val="en-US"/>
        </w:rPr>
        <w:t>() =&gt;</w:t>
      </w:r>
    </w:p>
    <w:p w:rsidR="00186F0A" w:rsidRPr="0009192C" w:rsidRDefault="00186F0A" w:rsidP="00186F0A">
      <w:pPr>
        <w:spacing w:line="240" w:lineRule="atLeast"/>
        <w:ind w:left="1134" w:hanging="414"/>
        <w:rPr>
          <w:rFonts w:ascii="Consolas" w:hAnsi="Consolas" w:cs="Consolas"/>
          <w:color w:val="000000"/>
          <w:sz w:val="19"/>
          <w:szCs w:val="19"/>
        </w:rPr>
      </w:pPr>
      <w:proofErr w:type="spellStart"/>
      <w:proofErr w:type="gramStart"/>
      <w:r w:rsidRPr="00186F0A">
        <w:rPr>
          <w:rFonts w:ascii="Consolas" w:hAnsi="Consolas" w:cs="Consolas"/>
          <w:color w:val="000000"/>
          <w:sz w:val="19"/>
          <w:szCs w:val="19"/>
          <w:highlight w:val="white"/>
          <w:lang w:val="en-US"/>
        </w:rPr>
        <w:t>GenerateStadies</w:t>
      </w:r>
      <w:proofErr w:type="spellEnd"/>
      <w:r w:rsidRPr="00186F0A">
        <w:rPr>
          <w:rFonts w:ascii="Consolas" w:hAnsi="Consolas" w:cs="Consolas"/>
          <w:color w:val="000000"/>
          <w:sz w:val="19"/>
          <w:szCs w:val="19"/>
          <w:highlight w:val="white"/>
          <w:lang w:val="en-US"/>
        </w:rPr>
        <w:t>(</w:t>
      </w:r>
      <w:proofErr w:type="spellStart"/>
      <w:proofErr w:type="gramEnd"/>
      <w:r w:rsidRPr="00186F0A">
        <w:rPr>
          <w:rFonts w:ascii="Consolas" w:hAnsi="Consolas" w:cs="Consolas"/>
          <w:color w:val="000000"/>
          <w:sz w:val="19"/>
          <w:szCs w:val="19"/>
          <w:highlight w:val="white"/>
          <w:lang w:val="en-US"/>
        </w:rPr>
        <w:t>stadiesGenerationCts.</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 _</w:t>
      </w:r>
      <w:proofErr w:type="spellStart"/>
      <w:r w:rsidRPr="00186F0A">
        <w:rPr>
          <w:rFonts w:ascii="Consolas" w:hAnsi="Consolas" w:cs="Consolas"/>
          <w:color w:val="000000"/>
          <w:sz w:val="19"/>
          <w:szCs w:val="19"/>
          <w:highlight w:val="white"/>
          <w:lang w:val="en-US"/>
        </w:rPr>
        <w:t>generatedRoutePoints</w:t>
      </w:r>
      <w:proofErr w:type="spellEnd"/>
      <w:r w:rsidRPr="00186F0A">
        <w:rPr>
          <w:rFonts w:ascii="Consolas" w:hAnsi="Consolas" w:cs="Consolas"/>
          <w:color w:val="000000"/>
          <w:sz w:val="19"/>
          <w:szCs w:val="19"/>
          <w:highlight w:val="white"/>
          <w:lang w:val="en-US"/>
        </w:rPr>
        <w:t xml:space="preserve">, diff &lt; 1 ? </w:t>
      </w:r>
      <w:r w:rsidRPr="0009192C">
        <w:rPr>
          <w:rFonts w:ascii="Consolas" w:hAnsi="Consolas" w:cs="Consolas"/>
          <w:color w:val="000000"/>
          <w:sz w:val="19"/>
          <w:szCs w:val="19"/>
          <w:highlight w:val="white"/>
        </w:rPr>
        <w:t xml:space="preserve">2 : </w:t>
      </w:r>
      <w:r w:rsidRPr="00186F0A">
        <w:rPr>
          <w:rFonts w:ascii="Consolas" w:hAnsi="Consolas" w:cs="Consolas"/>
          <w:color w:val="000000"/>
          <w:sz w:val="19"/>
          <w:szCs w:val="19"/>
          <w:highlight w:val="white"/>
          <w:lang w:val="en-US"/>
        </w:rPr>
        <w:t>diff</w:t>
      </w:r>
      <w:r w:rsidRPr="0009192C">
        <w:rPr>
          <w:rFonts w:ascii="Consolas" w:hAnsi="Consolas" w:cs="Consolas"/>
          <w:color w:val="000000"/>
          <w:sz w:val="19"/>
          <w:szCs w:val="19"/>
          <w:highlight w:val="white"/>
        </w:rPr>
        <w:t xml:space="preserve">*2, 20), </w:t>
      </w:r>
      <w:proofErr w:type="spellStart"/>
      <w:r w:rsidRPr="00186F0A">
        <w:rPr>
          <w:rFonts w:ascii="Consolas" w:hAnsi="Consolas" w:cs="Consolas"/>
          <w:color w:val="000000"/>
          <w:sz w:val="19"/>
          <w:szCs w:val="19"/>
          <w:highlight w:val="white"/>
          <w:lang w:val="en-US"/>
        </w:rPr>
        <w:t>stadiesGenerationCts</w:t>
      </w:r>
      <w:proofErr w:type="spellEnd"/>
      <w:r w:rsidRPr="0009192C">
        <w:rPr>
          <w:rFonts w:ascii="Consolas" w:hAnsi="Consolas" w:cs="Consolas"/>
          <w:color w:val="000000"/>
          <w:sz w:val="19"/>
          <w:szCs w:val="19"/>
          <w:highlight w:val="white"/>
        </w:rPr>
        <w:t>.</w:t>
      </w:r>
      <w:r>
        <w:rPr>
          <w:rFonts w:ascii="Consolas" w:hAnsi="Consolas" w:cs="Consolas"/>
          <w:color w:val="000000"/>
          <w:sz w:val="19"/>
          <w:szCs w:val="19"/>
          <w:highlight w:val="white"/>
          <w:lang w:val="en-US"/>
        </w:rPr>
        <w:t>Token</w:t>
      </w:r>
      <w:r w:rsidRPr="0009192C">
        <w:rPr>
          <w:rFonts w:ascii="Consolas" w:hAnsi="Consolas" w:cs="Consolas"/>
          <w:color w:val="000000"/>
          <w:sz w:val="19"/>
          <w:szCs w:val="19"/>
          <w:highlight w:val="white"/>
        </w:rPr>
        <w:t>);</w:t>
      </w:r>
    </w:p>
    <w:p w:rsidR="00186F0A" w:rsidRPr="0009192C" w:rsidRDefault="00186F0A" w:rsidP="00186F0A">
      <w:pPr>
        <w:spacing w:line="240" w:lineRule="atLeast"/>
      </w:pPr>
    </w:p>
    <w:p w:rsidR="00186F0A" w:rsidRPr="00186F0A" w:rsidRDefault="00186F0A" w:rsidP="00186F0A">
      <w:pPr>
        <w:spacing w:line="240" w:lineRule="atLeast"/>
      </w:pPr>
      <w:r>
        <w:t>Для</w:t>
      </w:r>
      <w:r w:rsidRPr="00186F0A">
        <w:t xml:space="preserve"> </w:t>
      </w:r>
      <w:r>
        <w:t>отмены</w:t>
      </w:r>
      <w:r w:rsidRPr="00186F0A">
        <w:t xml:space="preserve"> </w:t>
      </w:r>
      <w:r>
        <w:t>операции</w:t>
      </w:r>
      <w:r w:rsidRPr="00186F0A">
        <w:t xml:space="preserve"> </w:t>
      </w:r>
      <w:r>
        <w:t>достаточно</w:t>
      </w:r>
      <w:r w:rsidRPr="00186F0A">
        <w:t xml:space="preserve"> </w:t>
      </w:r>
      <w:r>
        <w:t>написать</w:t>
      </w:r>
      <w:r w:rsidRPr="00186F0A">
        <w:t xml:space="preserve">: </w:t>
      </w:r>
    </w:p>
    <w:p w:rsidR="00186F0A" w:rsidRPr="00186F0A" w:rsidRDefault="00186F0A" w:rsidP="00186F0A">
      <w:pPr>
        <w:spacing w:line="240" w:lineRule="atLeast"/>
        <w:ind w:left="1134" w:hanging="414"/>
        <w:rPr>
          <w:rFonts w:ascii="Consolas" w:hAnsi="Consolas" w:cs="Consolas"/>
          <w:color w:val="000000"/>
          <w:sz w:val="19"/>
          <w:szCs w:val="19"/>
          <w:highlight w:val="white"/>
        </w:rPr>
      </w:pPr>
    </w:p>
    <w:p w:rsidR="00186F0A" w:rsidRPr="00186F0A" w:rsidRDefault="00186F0A" w:rsidP="00186F0A">
      <w:pPr>
        <w:spacing w:line="240" w:lineRule="atLeast"/>
        <w:ind w:left="1134" w:hanging="414"/>
      </w:pPr>
      <w:proofErr w:type="spellStart"/>
      <w:proofErr w:type="gram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rPr>
        <w:t>.</w:t>
      </w:r>
      <w:r>
        <w:rPr>
          <w:rFonts w:ascii="Consolas" w:hAnsi="Consolas" w:cs="Consolas"/>
          <w:color w:val="000000"/>
          <w:sz w:val="19"/>
          <w:szCs w:val="19"/>
          <w:lang w:val="en-US"/>
        </w:rPr>
        <w:t>Cancel</w:t>
      </w:r>
      <w:r w:rsidRPr="00186F0A">
        <w:rPr>
          <w:rFonts w:ascii="Consolas" w:hAnsi="Consolas" w:cs="Consolas"/>
          <w:color w:val="000000"/>
          <w:sz w:val="19"/>
          <w:szCs w:val="19"/>
        </w:rPr>
        <w:t>(</w:t>
      </w:r>
      <w:proofErr w:type="gramEnd"/>
      <w:r w:rsidRPr="00186F0A">
        <w:rPr>
          <w:rFonts w:ascii="Consolas" w:hAnsi="Consolas" w:cs="Consolas"/>
          <w:color w:val="000000"/>
          <w:sz w:val="19"/>
          <w:szCs w:val="19"/>
        </w:rPr>
        <w:t>);</w:t>
      </w:r>
    </w:p>
    <w:p w:rsidR="00217DF1" w:rsidRDefault="00217DF1" w:rsidP="00E47B06">
      <w:pPr>
        <w:ind w:firstLine="709"/>
      </w:pPr>
      <w:r>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r w:rsidRPr="00B84F31">
        <w:rPr>
          <w:rFonts w:ascii="Consolas" w:hAnsi="Consolas" w:cs="Consolas"/>
          <w:color w:val="000000"/>
          <w:sz w:val="19"/>
          <w:szCs w:val="19"/>
          <w:highlight w:val="white"/>
          <w:lang w:val="en-US"/>
        </w:rPr>
        <w:t>m.MchsPoint.AntiSubstances.Select</w:t>
      </w:r>
      <w:proofErr w:type="spellEnd"/>
      <w:r w:rsidRPr="00B84F31">
        <w:rPr>
          <w:rFonts w:ascii="Consolas" w:hAnsi="Consolas" w:cs="Consolas"/>
          <w:color w:val="000000"/>
          <w:sz w:val="19"/>
          <w:szCs w:val="19"/>
          <w:highlight w:val="white"/>
          <w:lang w:val="en-US"/>
        </w:rPr>
        <w:t xml:space="preserve">(x =&gt; </w:t>
      </w:r>
      <w:proofErr w:type="spellStart"/>
      <w:proofErr w:type="gramStart"/>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Key</w:t>
      </w:r>
      <w:proofErr w:type="spellEnd"/>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Value</w:t>
      </w:r>
      <w:proofErr w:type="spellEnd"/>
      <w:r w:rsidRPr="00B84F31">
        <w:rPr>
          <w:rFonts w:ascii="Consolas" w:hAnsi="Consolas" w:cs="Consolas"/>
          <w:color w:val="000000"/>
          <w:sz w:val="19"/>
          <w:szCs w:val="19"/>
          <w:highlight w:val="white"/>
          <w:lang w:val="en-US"/>
        </w:rPr>
        <w:t>))</w:t>
      </w:r>
    </w:p>
    <w:p w:rsidR="00B84F31" w:rsidRPr="0009192C"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w:t>
      </w:r>
      <w:proofErr w:type="spellStart"/>
      <w:proofErr w:type="gramStart"/>
      <w:r w:rsidRPr="00B84F31">
        <w:rPr>
          <w:rFonts w:ascii="Consolas" w:hAnsi="Consolas" w:cs="Consolas"/>
          <w:color w:val="000000"/>
          <w:sz w:val="19"/>
          <w:szCs w:val="19"/>
          <w:highlight w:val="white"/>
          <w:lang w:val="en-US"/>
        </w:rPr>
        <w:t>ToLis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000000"/>
          <w:sz w:val="19"/>
          <w:szCs w:val="19"/>
          <w:highlight w:val="white"/>
          <w:lang w:val="en-US"/>
        </w:rPr>
        <w: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current,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 xml:space="preserve">) =&gt; current +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09192C" w:rsidRDefault="0009192C" w:rsidP="003F60C2"/>
    <w:p w:rsidR="00973C3A" w:rsidRDefault="00530FF5" w:rsidP="00516669">
      <w:pPr>
        <w:pStyle w:val="ac"/>
        <w:numPr>
          <w:ilvl w:val="2"/>
          <w:numId w:val="5"/>
        </w:numPr>
        <w:ind w:hanging="1080"/>
      </w:pPr>
      <w:r>
        <w:t>Средств</w:t>
      </w:r>
      <w:r w:rsidR="00F529EB">
        <w:t>о</w:t>
      </w:r>
      <w:r>
        <w:t xml:space="preserve"> работы с картой</w:t>
      </w:r>
    </w:p>
    <w:p w:rsidR="00530FF5" w:rsidRDefault="00530FF5" w:rsidP="00530FF5">
      <w:r>
        <w:t xml:space="preserve">В рамках данной разработки интерфейс </w:t>
      </w:r>
      <w:proofErr w:type="spellStart"/>
      <w:r w:rsidRPr="00530FF5">
        <w:rPr>
          <w:i/>
          <w:lang w:val="en-US"/>
        </w:rPr>
        <w:t>IMap</w:t>
      </w:r>
      <w:proofErr w:type="spellEnd"/>
      <w:r w:rsidRPr="00530FF5">
        <w:t xml:space="preserve"> </w:t>
      </w:r>
      <w:r>
        <w:t xml:space="preserve">реализуется при помощи </w:t>
      </w:r>
      <w:proofErr w:type="spellStart"/>
      <w:r>
        <w:t>фреймворка</w:t>
      </w:r>
      <w:proofErr w:type="spellEnd"/>
      <w:r>
        <w:t xml:space="preserve"> </w:t>
      </w:r>
      <w:proofErr w:type="spellStart"/>
      <w:r w:rsidRPr="00530FF5">
        <w:rPr>
          <w:i/>
          <w:lang w:val="en-US"/>
        </w:rPr>
        <w:t>GMap</w:t>
      </w:r>
      <w:proofErr w:type="spellEnd"/>
      <w:r w:rsidRPr="00530FF5">
        <w:rPr>
          <w:i/>
        </w:rPr>
        <w:t>.</w:t>
      </w:r>
      <w:r w:rsidRPr="00530FF5">
        <w:rPr>
          <w:i/>
          <w:lang w:val="en-US"/>
        </w:rPr>
        <w:t>NET</w:t>
      </w:r>
      <w:r>
        <w:t>, который предоставляет необходимый функционал, а именно:</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516669">
      <w:pPr>
        <w:pStyle w:val="ac"/>
        <w:numPr>
          <w:ilvl w:val="2"/>
          <w:numId w:val="5"/>
        </w:numPr>
        <w:ind w:hanging="1080"/>
      </w:pPr>
      <w:r>
        <w:t>Выбор СУБД</w:t>
      </w:r>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t>.</w:t>
      </w:r>
    </w:p>
    <w:p w:rsidR="006A19CC" w:rsidRPr="00A24D30" w:rsidRDefault="006A19CC" w:rsidP="00A24D30"/>
    <w:p w:rsidR="00F529EB" w:rsidRDefault="00F529EB" w:rsidP="00516669">
      <w:pPr>
        <w:pStyle w:val="ac"/>
        <w:numPr>
          <w:ilvl w:val="2"/>
          <w:numId w:val="5"/>
        </w:numPr>
        <w:ind w:hanging="1080"/>
      </w:pPr>
      <w:r>
        <w:t>Средство работы с базой данных</w:t>
      </w:r>
    </w:p>
    <w:p w:rsidR="00F529EB" w:rsidRDefault="006A19CC" w:rsidP="00F529EB">
      <w:r>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proofErr w:type="spellStart"/>
      <w:r w:rsidRPr="006A19CC">
        <w:rPr>
          <w:i/>
          <w:lang w:val="en-US"/>
        </w:rPr>
        <w:t>Npgsql</w:t>
      </w:r>
      <w:proofErr w:type="spellEnd"/>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w:t>
      </w:r>
      <w:r w:rsidR="00237597">
        <w:lastRenderedPageBreak/>
        <w:t>все возможности библиотеки, но является достаточным для реализации разрабатываемого продукта.</w:t>
      </w:r>
    </w:p>
    <w:p w:rsidR="00417A11" w:rsidRDefault="00417A11" w:rsidP="00F529EB"/>
    <w:p w:rsidR="00417A11" w:rsidRDefault="003A66D7" w:rsidP="00417A11">
      <w:pPr>
        <w:pStyle w:val="2"/>
        <w:numPr>
          <w:ilvl w:val="1"/>
          <w:numId w:val="5"/>
        </w:numPr>
        <w:ind w:hanging="1080"/>
      </w:pPr>
      <w:r>
        <w:t>Установка программного обеспечения</w:t>
      </w:r>
    </w:p>
    <w:p w:rsidR="00E03D71" w:rsidRDefault="00841BC2" w:rsidP="00E03D71">
      <w:r>
        <w:t>Для установки программного обеспечения на компьютер необходимо запустить установочный файл</w:t>
      </w:r>
      <w:r w:rsidR="00BC3114">
        <w:t xml:space="preserve"> </w:t>
      </w:r>
      <w:proofErr w:type="spellStart"/>
      <w:r w:rsidR="00BC3114" w:rsidRPr="00BC3114">
        <w:rPr>
          <w:i/>
          <w:lang w:val="en-US"/>
        </w:rPr>
        <w:t>pakhomov</w:t>
      </w:r>
      <w:proofErr w:type="spellEnd"/>
      <w:r w:rsidR="00BC3114" w:rsidRPr="00BC3114">
        <w:rPr>
          <w:i/>
        </w:rPr>
        <w:t>-</w:t>
      </w:r>
      <w:r w:rsidR="00BC3114" w:rsidRPr="00BC3114">
        <w:rPr>
          <w:i/>
          <w:lang w:val="en-US"/>
        </w:rPr>
        <w:t>install</w:t>
      </w:r>
      <w:r w:rsidR="00BC3114" w:rsidRPr="00BC3114">
        <w:rPr>
          <w:i/>
        </w:rPr>
        <w:t>.</w:t>
      </w:r>
      <w:r w:rsidR="00BC3114" w:rsidRPr="00BC3114">
        <w:rPr>
          <w:i/>
          <w:lang w:val="en-US"/>
        </w:rPr>
        <w:t>exe</w:t>
      </w:r>
      <w:r w:rsidR="00BC3114" w:rsidRPr="00BC3114">
        <w:rPr>
          <w:i/>
        </w:rPr>
        <w:t xml:space="preserve">. </w:t>
      </w:r>
      <w:proofErr w:type="gramStart"/>
      <w:r w:rsidR="00E03D71">
        <w:t>ПО</w:t>
      </w:r>
      <w:proofErr w:type="gramEnd"/>
      <w:r w:rsidR="00E03D71">
        <w:t xml:space="preserve"> буде</w:t>
      </w:r>
      <w:r w:rsidR="00902878">
        <w:t xml:space="preserve">т установлено в выбранную папку. В директории под названием </w:t>
      </w:r>
      <w:proofErr w:type="spellStart"/>
      <w:r w:rsidR="00902878" w:rsidRPr="00902878">
        <w:rPr>
          <w:i/>
          <w:lang w:val="en-US"/>
        </w:rPr>
        <w:t>PakhomovBachelor</w:t>
      </w:r>
      <w:proofErr w:type="spellEnd"/>
      <w:r w:rsidR="00E03D71">
        <w:t xml:space="preserve"> будут содержаться дистрибутивы необходимых для работы программы зависимостей и инструкция по установке в файле </w:t>
      </w:r>
      <w:r w:rsidR="00E03D71" w:rsidRPr="00E03D71">
        <w:rPr>
          <w:i/>
          <w:lang w:val="en-US"/>
        </w:rPr>
        <w:t>readme</w:t>
      </w:r>
      <w:r w:rsidR="00E03D71" w:rsidRPr="00E03D71">
        <w:rPr>
          <w:i/>
        </w:rPr>
        <w:t>.</w:t>
      </w:r>
      <w:r w:rsidR="00E03D71" w:rsidRPr="00E03D71">
        <w:rPr>
          <w:i/>
          <w:lang w:val="en-US"/>
        </w:rPr>
        <w:t>txt</w:t>
      </w:r>
      <w:r w:rsidR="00E03D71">
        <w:t xml:space="preserve"> следующего содержания:</w:t>
      </w:r>
    </w:p>
    <w:p w:rsidR="00E03D71" w:rsidRDefault="00E03D71" w:rsidP="009147C8">
      <w:pPr>
        <w:numPr>
          <w:ilvl w:val="0"/>
          <w:numId w:val="35"/>
        </w:numPr>
        <w:ind w:left="1134" w:hanging="414"/>
      </w:pPr>
      <w:r>
        <w:t xml:space="preserve">Если СУБД </w:t>
      </w:r>
      <w:proofErr w:type="spellStart"/>
      <w:r w:rsidRPr="00704EEA">
        <w:rPr>
          <w:i/>
        </w:rPr>
        <w:t>PostgreSQL</w:t>
      </w:r>
      <w:proofErr w:type="spellEnd"/>
      <w:r>
        <w:t xml:space="preserve"> уже установлена, то необходимо установить исполняемую среду, соответствующую Вашей системе</w:t>
      </w:r>
      <w:r>
        <w:t>,</w:t>
      </w:r>
      <w:r w:rsidR="00A11C93">
        <w:t xml:space="preserve"> иначе требуется</w:t>
      </w:r>
      <w:r>
        <w:t xml:space="preserve"> </w:t>
      </w:r>
      <w:r>
        <w:t>установить СУБД</w:t>
      </w:r>
      <w:r w:rsidR="00704EEA">
        <w:t xml:space="preserve"> </w:t>
      </w:r>
      <w:proofErr w:type="spellStart"/>
      <w:r w:rsidR="00704EEA" w:rsidRPr="00704EEA">
        <w:rPr>
          <w:i/>
        </w:rPr>
        <w:t>PostgreSQL</w:t>
      </w:r>
      <w:proofErr w:type="spellEnd"/>
      <w:r>
        <w:t>, соответствующую Вашей системе.</w:t>
      </w:r>
      <w:r>
        <w:tab/>
      </w:r>
    </w:p>
    <w:p w:rsidR="00E03D71" w:rsidRDefault="00E03D71" w:rsidP="00E03D71">
      <w:pPr>
        <w:numPr>
          <w:ilvl w:val="0"/>
          <w:numId w:val="35"/>
        </w:numPr>
      </w:pPr>
      <w:r>
        <w:t>Установить платформу (установщик в папке "Платформа")</w:t>
      </w:r>
      <w:r>
        <w:t>.</w:t>
      </w:r>
    </w:p>
    <w:p w:rsidR="00E03D71" w:rsidRDefault="00E03D71" w:rsidP="00E03D71">
      <w:pPr>
        <w:numPr>
          <w:ilvl w:val="0"/>
          <w:numId w:val="35"/>
        </w:numPr>
      </w:pPr>
      <w:r>
        <w:t>Настроить базу данных:</w:t>
      </w:r>
    </w:p>
    <w:p w:rsidR="00E03D71" w:rsidRDefault="00E03D71" w:rsidP="00E03D71">
      <w:pPr>
        <w:numPr>
          <w:ilvl w:val="2"/>
          <w:numId w:val="37"/>
        </w:numPr>
        <w:ind w:left="709" w:firstLine="425"/>
      </w:pPr>
      <w:r>
        <w:t xml:space="preserve">создать роль </w:t>
      </w:r>
      <w:proofErr w:type="spellStart"/>
      <w:r>
        <w:t>alex</w:t>
      </w:r>
      <w:proofErr w:type="spellEnd"/>
      <w:r>
        <w:t xml:space="preserve"> с паролем "4" и всеми привилегиями;</w:t>
      </w:r>
    </w:p>
    <w:p w:rsidR="00E03D71" w:rsidRDefault="00E03D71" w:rsidP="00E03D71">
      <w:pPr>
        <w:numPr>
          <w:ilvl w:val="2"/>
          <w:numId w:val="37"/>
        </w:numPr>
        <w:ind w:left="709" w:firstLine="425"/>
      </w:pPr>
      <w:r>
        <w:t xml:space="preserve">создать базу данных под названием </w:t>
      </w:r>
      <w:proofErr w:type="spellStart"/>
      <w:r>
        <w:t>cars_tracking</w:t>
      </w:r>
      <w:proofErr w:type="spellEnd"/>
    </w:p>
    <w:p w:rsidR="00E03D71" w:rsidRDefault="00E03D71" w:rsidP="00E03D71">
      <w:pPr>
        <w:numPr>
          <w:ilvl w:val="2"/>
          <w:numId w:val="37"/>
        </w:numPr>
        <w:ind w:left="709" w:firstLine="425"/>
      </w:pPr>
      <w:r>
        <w:t xml:space="preserve">восстановить базу из файла (в параметрах восстановления #1 выставить верхние три флажка). Файл находится в папке </w:t>
      </w:r>
      <w:proofErr w:type="spellStart"/>
      <w:r>
        <w:t>BachelorDiplom</w:t>
      </w:r>
      <w:proofErr w:type="spellEnd"/>
      <w:r>
        <w:t>\</w:t>
      </w:r>
      <w:proofErr w:type="spellStart"/>
      <w:r>
        <w:t>backups</w:t>
      </w:r>
      <w:proofErr w:type="spellEnd"/>
    </w:p>
    <w:p w:rsidR="00E03D71" w:rsidRDefault="00E03D71" w:rsidP="00AD2F13">
      <w:pPr>
        <w:numPr>
          <w:ilvl w:val="2"/>
          <w:numId w:val="37"/>
        </w:numPr>
        <w:ind w:left="709" w:firstLine="425"/>
      </w:pPr>
      <w:r>
        <w:t>Р</w:t>
      </w:r>
      <w:r>
        <w:t xml:space="preserve">аспаковать архив </w:t>
      </w:r>
      <w:proofErr w:type="spellStart"/>
      <w:r>
        <w:t>BachelorDiplom</w:t>
      </w:r>
      <w:proofErr w:type="spellEnd"/>
      <w:r w:rsidR="00AD2F13">
        <w:t>\</w:t>
      </w:r>
      <w:proofErr w:type="spellStart"/>
      <w:r w:rsidR="00AD2F13">
        <w:t>backup</w:t>
      </w:r>
      <w:proofErr w:type="spellEnd"/>
      <w:r w:rsidR="00AD2F13">
        <w:rPr>
          <w:lang w:val="en-US"/>
        </w:rPr>
        <w:t>s</w:t>
      </w:r>
      <w:r>
        <w:t xml:space="preserve">\TempStadiesFiles.7z в </w:t>
      </w:r>
      <w:r>
        <w:t>родительскую директорию</w:t>
      </w:r>
      <w:r>
        <w:t xml:space="preserve"> </w:t>
      </w:r>
      <w:proofErr w:type="spellStart"/>
      <w:proofErr w:type="gramStart"/>
      <w:r>
        <w:t>директорию</w:t>
      </w:r>
      <w:proofErr w:type="spellEnd"/>
      <w:proofErr w:type="gramEnd"/>
      <w:r>
        <w:t>.</w:t>
      </w:r>
      <w:r>
        <w:tab/>
      </w:r>
    </w:p>
    <w:p w:rsidR="00E03D71" w:rsidRDefault="00E03D71" w:rsidP="006E492A">
      <w:pPr>
        <w:numPr>
          <w:ilvl w:val="0"/>
          <w:numId w:val="35"/>
        </w:numPr>
      </w:pPr>
      <w:r>
        <w:t xml:space="preserve">Запустить программу, перейдя в папку </w:t>
      </w:r>
      <w:proofErr w:type="spellStart"/>
      <w:r>
        <w:t>BachelorDiplom</w:t>
      </w:r>
      <w:proofErr w:type="spellEnd"/>
      <w:r>
        <w:t>\</w:t>
      </w:r>
      <w:proofErr w:type="spellStart"/>
      <w:r>
        <w:t>bin</w:t>
      </w:r>
      <w:proofErr w:type="spellEnd"/>
      <w:r>
        <w:t>\</w:t>
      </w:r>
      <w:proofErr w:type="spellStart"/>
      <w:r>
        <w:t>Release</w:t>
      </w:r>
      <w:proofErr w:type="spellEnd"/>
      <w:r>
        <w:t xml:space="preserve"> и кликнув 2 раза на ярлык BachelorLibAPI.exe</w:t>
      </w:r>
      <w:r w:rsidR="006E492A">
        <w:t xml:space="preserve"> (м</w:t>
      </w:r>
      <w:r>
        <w:t>ожно создать ярлык этого файла и р</w:t>
      </w:r>
      <w:r w:rsidR="006E492A">
        <w:t>азместить в любом удобном месте).</w:t>
      </w:r>
    </w:p>
    <w:p w:rsidR="00902878" w:rsidRDefault="00902878" w:rsidP="00902878"/>
    <w:p w:rsidR="00902878" w:rsidRDefault="008F65CB" w:rsidP="008F65CB">
      <w:pPr>
        <w:pStyle w:val="2"/>
        <w:numPr>
          <w:ilvl w:val="1"/>
          <w:numId w:val="5"/>
        </w:numPr>
        <w:ind w:hanging="1080"/>
      </w:pPr>
      <w:r>
        <w:t>Тестирование программного обеспечения</w:t>
      </w:r>
    </w:p>
    <w:p w:rsidR="0047725B" w:rsidRDefault="002A70D8" w:rsidP="008F65CB">
      <w:r>
        <w:t xml:space="preserve">Проведено </w:t>
      </w:r>
      <w:r>
        <w:rPr>
          <w:lang w:val="en-US"/>
        </w:rPr>
        <w:t>unit</w:t>
      </w:r>
      <w:r w:rsidRPr="002A70D8">
        <w:t>-</w:t>
      </w:r>
      <w:r>
        <w:t>тестирование разработанн</w:t>
      </w:r>
      <w:r w:rsidR="0047725B">
        <w:t>ого</w:t>
      </w:r>
      <w:r w:rsidR="00812A9D">
        <w:t xml:space="preserve"> алгоритма</w:t>
      </w:r>
      <w:r>
        <w:t xml:space="preserve"> </w:t>
      </w:r>
      <w:r w:rsidR="008A7F43">
        <w:t>расчёта</w:t>
      </w:r>
      <w:r w:rsidR="0047725B">
        <w:t xml:space="preserve"> стадий перевозки </w:t>
      </w:r>
      <w:r>
        <w:t xml:space="preserve">в соответствии выделенными в конструкторском разделе классами эквивалентности. </w:t>
      </w:r>
      <w:r w:rsidR="0047725B">
        <w:t>Результаты показаны на рисунке</w:t>
      </w:r>
      <w:r w:rsidR="00274F45">
        <w:t xml:space="preserve"> 3.1</w:t>
      </w:r>
      <w:r w:rsidR="0047725B">
        <w:t>.</w:t>
      </w:r>
    </w:p>
    <w:p w:rsidR="0047725B" w:rsidRDefault="0047725B" w:rsidP="008F65CB">
      <w:r>
        <w:t>В «Приложении</w:t>
      </w:r>
      <w:proofErr w:type="gramStart"/>
      <w:r>
        <w:t xml:space="preserve"> А</w:t>
      </w:r>
      <w:proofErr w:type="gramEnd"/>
      <w:r>
        <w:t>» приведён листинг модульных тестов.</w:t>
      </w:r>
    </w:p>
    <w:p w:rsidR="0047725B" w:rsidRDefault="000C0498" w:rsidP="0047725B">
      <w:pPr>
        <w:pStyle w:val="af2"/>
        <w:keepNext/>
      </w:pPr>
      <w:r>
        <w:lastRenderedPageBreak/>
        <w:pict>
          <v:shape id="_x0000_i1120" type="#_x0000_t75" style="width:258.75pt;height:93pt">
            <v:imagedata r:id="rId55" o:title="маршрут" grayscale="t"/>
          </v:shape>
        </w:pict>
      </w:r>
    </w:p>
    <w:p w:rsidR="008F65CB" w:rsidRDefault="00812A9D" w:rsidP="00812A9D">
      <w:pPr>
        <w:pStyle w:val="af2"/>
      </w:pPr>
      <w:r>
        <w:t>Рисунок 3.1 – Результат выполнения модульных тестов.</w:t>
      </w:r>
    </w:p>
    <w:p w:rsidR="00812A9D" w:rsidRPr="00812A9D" w:rsidRDefault="00812A9D" w:rsidP="00812A9D"/>
    <w:p w:rsidR="00274F45" w:rsidRDefault="00770084" w:rsidP="008F65CB">
      <w:r>
        <w:t>Тестирование алгоритма выборки подразделений ФПС</w:t>
      </w:r>
      <w:r w:rsidR="00723131">
        <w:t xml:space="preserve"> МЧС относится к системному</w:t>
      </w:r>
      <w:proofErr w:type="gramStart"/>
      <w:r w:rsidR="00723131">
        <w:t>.</w:t>
      </w:r>
      <w:proofErr w:type="gramEnd"/>
      <w:r w:rsidR="00723131">
        <w:t xml:space="preserve"> Ч</w:t>
      </w:r>
      <w:r w:rsidR="004A155D">
        <w:t xml:space="preserve">асть тестов </w:t>
      </w:r>
      <w:r>
        <w:t>описана в руководстве пользователя, часть – в экспериментальном разделе.</w:t>
      </w:r>
    </w:p>
    <w:p w:rsidR="00C777F2" w:rsidRPr="004A155D" w:rsidRDefault="00C777F2" w:rsidP="00C777F2">
      <w:pPr>
        <w:ind w:firstLine="0"/>
        <w:rPr>
          <w:rFonts w:cs="Arial"/>
          <w:bCs/>
          <w:iCs/>
          <w:sz w:val="32"/>
          <w:szCs w:val="28"/>
        </w:rPr>
      </w:pPr>
    </w:p>
    <w:p w:rsidR="00C777F2" w:rsidRDefault="00C777F2" w:rsidP="00C777F2">
      <w:pPr>
        <w:pStyle w:val="2"/>
        <w:numPr>
          <w:ilvl w:val="1"/>
          <w:numId w:val="5"/>
        </w:numPr>
        <w:ind w:hanging="1080"/>
        <w:rPr>
          <w:lang w:val="en-US"/>
        </w:rPr>
      </w:pPr>
      <w:r>
        <w:t>Руководство пользователя</w:t>
      </w:r>
    </w:p>
    <w:p w:rsidR="004A155D" w:rsidRDefault="00B63A26" w:rsidP="00B63A26">
      <w:pPr>
        <w:pStyle w:val="ac"/>
        <w:numPr>
          <w:ilvl w:val="2"/>
          <w:numId w:val="5"/>
        </w:numPr>
        <w:ind w:hanging="1080"/>
      </w:pPr>
      <w:r>
        <w:t>Регистрация новой перевозки</w:t>
      </w:r>
    </w:p>
    <w:p w:rsidR="00B63A26" w:rsidRDefault="00B63A26" w:rsidP="00B63A26">
      <w:r>
        <w:t>При щелчке правой кнопкой мыши по карте откроется контекстное меню (рис. 3.2).</w:t>
      </w:r>
    </w:p>
    <w:p w:rsidR="00B63A26" w:rsidRDefault="000C0498" w:rsidP="00B63A26">
      <w:pPr>
        <w:pStyle w:val="af2"/>
        <w:keepNext/>
      </w:pPr>
      <w:r>
        <w:pict>
          <v:shape id="_x0000_i1121" type="#_x0000_t75" style="width:322.5pt;height:268.5pt">
            <v:imagedata r:id="rId56" o:title="контекстное меню карты" grayscale="t"/>
          </v:shape>
        </w:pict>
      </w:r>
    </w:p>
    <w:p w:rsidR="00B63A26" w:rsidRDefault="00B63A26" w:rsidP="00B63A26">
      <w:pPr>
        <w:pStyle w:val="af2"/>
      </w:pPr>
      <w:r>
        <w:t>Рисунок 3.2 – Контекстное меню карты.</w:t>
      </w:r>
    </w:p>
    <w:p w:rsidR="003B06A4" w:rsidRDefault="003B06A4" w:rsidP="00B63A26">
      <w:pPr>
        <w:pStyle w:val="af2"/>
      </w:pPr>
    </w:p>
    <w:p w:rsidR="00B63A26" w:rsidRDefault="00B63A26" w:rsidP="00B63A26">
      <w:r>
        <w:t>Перед заполнением путевого листа можно отметить на карте пункт отправления, пункт назначения и промежуточные пункты. При открытии формы заполнения путевого листа (далее – «форма») отмеченная на карте информация будет учтена. Форму</w:t>
      </w:r>
      <w:r w:rsidR="000C0498">
        <w:t xml:space="preserve"> (рис. 3.3)</w:t>
      </w:r>
      <w:r>
        <w:t xml:space="preserve"> можно открыть из контекстного меню карты, из главного меню (Программа – Новый путевой лист) или </w:t>
      </w:r>
      <w:r>
        <w:lastRenderedPageBreak/>
        <w:t xml:space="preserve">сочетанием клавиш </w:t>
      </w:r>
      <w:r>
        <w:rPr>
          <w:lang w:val="en-US"/>
        </w:rPr>
        <w:t>Ctrl</w:t>
      </w:r>
      <w:r>
        <w:t xml:space="preserve"> </w:t>
      </w:r>
      <w:r w:rsidRPr="00B63A26">
        <w:t>+</w:t>
      </w:r>
      <w:r>
        <w:t xml:space="preserve"> </w:t>
      </w:r>
      <w:r w:rsidRPr="00B63A26">
        <w:t>1.</w:t>
      </w:r>
      <w:r>
        <w:t xml:space="preserve"> Если при открытии формы учтены промежуточные точки</w:t>
      </w:r>
      <w:r w:rsidR="000C0498">
        <w:t xml:space="preserve">, программа об этом уведомит. </w:t>
      </w:r>
    </w:p>
    <w:p w:rsidR="000C0498" w:rsidRDefault="000C0498" w:rsidP="000C0498">
      <w:pPr>
        <w:pStyle w:val="af2"/>
        <w:keepNext/>
      </w:pPr>
      <w:r>
        <w:pict>
          <v:shape id="_x0000_i1122" type="#_x0000_t75" style="width:495.75pt;height:169.5pt">
            <v:imagedata r:id="rId57" o:title="форма заполнения путевого листа" grayscale="t"/>
          </v:shape>
        </w:pict>
      </w:r>
    </w:p>
    <w:p w:rsidR="000C0498" w:rsidRDefault="000C0498" w:rsidP="000C0498">
      <w:pPr>
        <w:pStyle w:val="af2"/>
      </w:pPr>
      <w:r>
        <w:t>Рисунок 3.3 – Форма заполнения путевого листа.</w:t>
      </w:r>
    </w:p>
    <w:p w:rsidR="000C0498" w:rsidRDefault="000C0498" w:rsidP="000C0498"/>
    <w:p w:rsidR="000C0498" w:rsidRDefault="000C0498" w:rsidP="000C0498">
      <w:r>
        <w:t xml:space="preserve">Адреса можно вводятся в произвольной форме, но рекомендуется вводить в последовательности от номера дома к городу через запятую, например «2/18, </w:t>
      </w:r>
      <w:proofErr w:type="spellStart"/>
      <w:r>
        <w:t>Рубцовская</w:t>
      </w:r>
      <w:proofErr w:type="spellEnd"/>
      <w:r>
        <w:t xml:space="preserve"> набережная, Москва». После того, как поле ввода перестанет быть активным, программа подскажет, корректно ли введён адрес: зелёная галочка или красный крестик напротив поля ввода (рис. 3.4). Также при наведении указателя мыши значок </w:t>
      </w:r>
      <w:r w:rsidR="003B06A4">
        <w:t>всплывает подсказка, а при наведении на адрес – полный адрес.</w:t>
      </w:r>
    </w:p>
    <w:p w:rsidR="003B06A4" w:rsidRDefault="003B06A4" w:rsidP="003B06A4">
      <w:pPr>
        <w:pStyle w:val="af2"/>
        <w:keepNext/>
      </w:pPr>
      <w:r>
        <w:pict>
          <v:shape id="_x0000_i1123" type="#_x0000_t75" style="width:495.75pt;height:164.25pt">
            <v:imagedata r:id="rId58" o:title="адрес не найден" grayscale="t"/>
          </v:shape>
        </w:pict>
      </w:r>
    </w:p>
    <w:p w:rsidR="003B06A4" w:rsidRDefault="003B06A4" w:rsidP="003B06A4">
      <w:pPr>
        <w:pStyle w:val="af2"/>
      </w:pPr>
      <w:r>
        <w:t>Рисунок 3.4 – Ввод адресов.</w:t>
      </w:r>
    </w:p>
    <w:p w:rsidR="003B06A4" w:rsidRDefault="003B06A4" w:rsidP="003B06A4"/>
    <w:p w:rsidR="000C0498" w:rsidRDefault="003B06A4" w:rsidP="000C0498">
      <w:r>
        <w:t>При корректном заполнении адреса промежуточного пункта станет активной кнопка «Добавить». Необходимо добавить промежуточный пункт, нажав на эту кнопку. Если этого не сделать, пункт не будет добавлен, о чём программа предупредит при нажатии на кнопку «Добавить перевозку».</w:t>
      </w:r>
    </w:p>
    <w:p w:rsidR="003B06A4" w:rsidRDefault="003B06A4" w:rsidP="000C0498">
      <w:r>
        <w:lastRenderedPageBreak/>
        <w:t xml:space="preserve">При заполнении начального и конечного пунктов маршрута станет активной кнопка «Добавить перевозку», но необходимо корректно заполнить все поля, отмеченные «*».  </w:t>
      </w:r>
    </w:p>
    <w:p w:rsidR="003B06A4" w:rsidRDefault="003B06A4" w:rsidP="000C0498">
      <w:r>
        <w:t>ГРЗ должен быть зарегистрирован в базе данных и к нему должен быть прикреплён автомобиль, о чём программа оповестит пользователя значком справа от поля ввода (рис 3.5).</w:t>
      </w:r>
    </w:p>
    <w:p w:rsidR="003A264C" w:rsidRDefault="003B06A4" w:rsidP="003A264C">
      <w:pPr>
        <w:pStyle w:val="af2"/>
        <w:keepNext/>
      </w:pPr>
      <w:r>
        <w:pict>
          <v:shape id="_x0000_i1124" type="#_x0000_t75" style="width:495.75pt;height:168pt">
            <v:imagedata r:id="rId59" o:title="грз" grayscale="t"/>
          </v:shape>
        </w:pict>
      </w:r>
    </w:p>
    <w:p w:rsidR="003B06A4" w:rsidRDefault="003A264C" w:rsidP="003A264C">
      <w:pPr>
        <w:pStyle w:val="af2"/>
      </w:pPr>
      <w:r>
        <w:t>Рисунок 3.5 – Добавление ГРЗ автомобиля.</w:t>
      </w:r>
    </w:p>
    <w:p w:rsidR="003B06A4" w:rsidRPr="00B63A26" w:rsidRDefault="003B06A4" w:rsidP="000C0498">
      <w:bookmarkStart w:id="46" w:name="_GoBack"/>
      <w:bookmarkEnd w:id="46"/>
    </w:p>
    <w:p w:rsidR="002508E9" w:rsidRPr="00530FF5" w:rsidRDefault="006827C1" w:rsidP="00024C34">
      <w:pPr>
        <w:pStyle w:val="1"/>
        <w:numPr>
          <w:ilvl w:val="0"/>
          <w:numId w:val="5"/>
        </w:numPr>
        <w:ind w:hanging="720"/>
      </w:pPr>
      <w:bookmarkStart w:id="47" w:name="_Toc420602803"/>
      <w:r>
        <w:lastRenderedPageBreak/>
        <w:t>Экспериментальный</w:t>
      </w:r>
      <w:r w:rsidRPr="00530FF5">
        <w:t xml:space="preserve"> </w:t>
      </w:r>
      <w:r>
        <w:t>раздел</w:t>
      </w:r>
      <w:bookmarkEnd w:id="47"/>
    </w:p>
    <w:p w:rsidR="001B43E6" w:rsidRPr="00530FF5" w:rsidRDefault="001B43E6" w:rsidP="001B43E6"/>
    <w:p w:rsidR="002508E9" w:rsidRDefault="002508E9" w:rsidP="00024C34">
      <w:pPr>
        <w:pStyle w:val="1"/>
        <w:numPr>
          <w:ilvl w:val="0"/>
          <w:numId w:val="5"/>
        </w:numPr>
        <w:ind w:hanging="720"/>
      </w:pPr>
      <w:bookmarkStart w:id="48" w:name="_Toc420602804"/>
      <w:r>
        <w:lastRenderedPageBreak/>
        <w:t>Организационно-экономическая часть</w:t>
      </w:r>
      <w:bookmarkEnd w:id="48"/>
    </w:p>
    <w:p w:rsidR="001B43E6" w:rsidRDefault="001B43E6" w:rsidP="00024C34">
      <w:pPr>
        <w:pStyle w:val="2"/>
        <w:numPr>
          <w:ilvl w:val="1"/>
          <w:numId w:val="5"/>
        </w:numPr>
        <w:ind w:hanging="1080"/>
      </w:pPr>
      <w:bookmarkStart w:id="49" w:name="_Toc420602805"/>
      <w:r>
        <w:t>Определение этапов и содержания работ. Расчет трудоемкости.</w:t>
      </w:r>
      <w:bookmarkEnd w:id="49"/>
    </w:p>
    <w:p w:rsidR="001B43E6" w:rsidRDefault="001B43E6" w:rsidP="001B43E6">
      <w:pPr>
        <w:tabs>
          <w:tab w:val="left" w:pos="8931"/>
        </w:tabs>
        <w:ind w:firstLine="540"/>
      </w:pPr>
      <w:r>
        <w:t xml:space="preserve">Планирование длительности этапов и содержания работ осуществляется в соответствии с ГОСТ 19.102-77. </w:t>
      </w:r>
    </w:p>
    <w:p w:rsidR="001B43E6" w:rsidRDefault="001B43E6" w:rsidP="001B43E6">
      <w:pPr>
        <w:pStyle w:val="afb"/>
      </w:pPr>
      <w:r>
        <w:t xml:space="preserve">На стадии разработки технического задания определены следующие стадии и этапы работ: </w:t>
      </w:r>
    </w:p>
    <w:p w:rsidR="001B43E6" w:rsidRPr="001B43E6" w:rsidRDefault="001B43E6" w:rsidP="001B43E6">
      <w:pPr>
        <w:pStyle w:val="afb"/>
        <w:ind w:left="4248" w:firstLine="0"/>
        <w:jc w:val="right"/>
      </w:pPr>
      <w:r w:rsidRPr="00D810B4">
        <w:rPr>
          <w:i/>
        </w:rPr>
        <w:t xml:space="preserve">Таблица </w:t>
      </w:r>
      <w:r w:rsidR="00D810B4">
        <w:rPr>
          <w:i/>
        </w:rPr>
        <w:t>5</w:t>
      </w:r>
      <w:r w:rsidRPr="00D810B4">
        <w:rPr>
          <w:i/>
        </w:rPr>
        <w:t>.1</w:t>
      </w:r>
      <w:r w:rsidR="00B46691">
        <w:rPr>
          <w:i/>
        </w:rPr>
        <w:t xml:space="preserve"> –</w:t>
      </w:r>
      <w:r w:rsidRPr="001B43E6">
        <w:t xml:space="preserve"> </w:t>
      </w:r>
      <w:r w:rsidRPr="00D810B4">
        <w:rPr>
          <w:i/>
        </w:rPr>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1B43E6">
      <w:pPr>
        <w:pStyle w:val="afb"/>
        <w:ind w:left="3119" w:firstLine="0"/>
        <w:jc w:val="right"/>
        <w:rPr>
          <w:i/>
        </w:rPr>
      </w:pPr>
      <w:r>
        <w:br w:type="page"/>
      </w:r>
      <w:r w:rsidRPr="00D810B4">
        <w:rPr>
          <w:i/>
        </w:rPr>
        <w:lastRenderedPageBreak/>
        <w:t xml:space="preserve">Таблица </w:t>
      </w:r>
      <w:r w:rsidR="00E80C81" w:rsidRPr="00D810B4">
        <w:rPr>
          <w:i/>
        </w:rPr>
        <w:t>5</w:t>
      </w:r>
      <w:r w:rsidRPr="00D810B4">
        <w:rPr>
          <w:i/>
        </w:rPr>
        <w:t>.1</w:t>
      </w:r>
      <w:r w:rsidR="00B46691">
        <w:rPr>
          <w:i/>
        </w:rPr>
        <w:t xml:space="preserve"> –</w:t>
      </w:r>
      <w:r w:rsidRPr="00D810B4">
        <w:rPr>
          <w:i/>
        </w:rPr>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24C34">
      <w:pPr>
        <w:pStyle w:val="2"/>
        <w:numPr>
          <w:ilvl w:val="1"/>
          <w:numId w:val="5"/>
        </w:numPr>
        <w:ind w:hanging="1080"/>
      </w:pPr>
      <w:r>
        <w:t xml:space="preserve"> </w:t>
      </w:r>
      <w:bookmarkStart w:id="50" w:name="_Toc420602806"/>
      <w:r>
        <w:t>Расчет трудоемкости</w:t>
      </w:r>
      <w:bookmarkEnd w:id="50"/>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p>
    <w:p w:rsidR="001B43E6" w:rsidRDefault="001B43E6" w:rsidP="001B43E6">
      <w:pPr>
        <w:pStyle w:val="afb"/>
      </w:pPr>
    </w:p>
    <w:p w:rsidR="001B43E6" w:rsidRPr="000B6E51" w:rsidRDefault="001B43E6" w:rsidP="001B43E6">
      <w:pPr>
        <w:pStyle w:val="aff1"/>
        <w:jc w:val="right"/>
        <w:rPr>
          <w:i/>
        </w:rPr>
      </w:pPr>
      <w:r w:rsidRPr="000B6E51">
        <w:rPr>
          <w:i/>
        </w:rPr>
        <w:t xml:space="preserve">Таблица </w:t>
      </w:r>
      <w:r w:rsidR="000B6E51">
        <w:rPr>
          <w:i/>
        </w:rPr>
        <w:t>5</w:t>
      </w:r>
      <w:r w:rsidRPr="000B6E51">
        <w:rPr>
          <w:i/>
        </w:rPr>
        <w:t>.2</w:t>
      </w:r>
      <w:r w:rsidR="00B46691">
        <w:rPr>
          <w:i/>
        </w:rPr>
        <w:t xml:space="preserve"> –</w:t>
      </w:r>
      <w:r w:rsidRPr="000B6E51">
        <w:rPr>
          <w:i/>
        </w:rPr>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p>
    <w:p w:rsidR="000B6E51" w:rsidRDefault="000B6E51" w:rsidP="001B43E6">
      <w:pPr>
        <w:pStyle w:val="afb"/>
      </w:pPr>
    </w:p>
    <w:p w:rsidR="001B43E6" w:rsidRDefault="001B43E6" w:rsidP="0074137E">
      <w:pPr>
        <w:pStyle w:val="af2"/>
      </w:pPr>
      <w:r>
        <w:rPr>
          <w:position w:val="-24"/>
        </w:rPr>
        <w:object w:dxaOrig="4640" w:dyaOrig="639">
          <v:shape id="_x0000_i1054" type="#_x0000_t75" style="width:231.75pt;height:32.25pt" o:ole="">
            <v:imagedata r:id="rId60" o:title=""/>
          </v:shape>
          <o:OLEObject Type="Embed" ProgID="Equation.3" ShapeID="_x0000_i1054" DrawAspect="Content" ObjectID="_1494406637" r:id="rId61"/>
        </w:object>
      </w:r>
      <w:r>
        <w:t xml:space="preserve"> часов</w:t>
      </w: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1B43E6" w:rsidRDefault="001B43E6" w:rsidP="001B43E6">
      <w:pPr>
        <w:pStyle w:val="afb"/>
      </w:pPr>
    </w:p>
    <w:p w:rsidR="001B43E6" w:rsidRDefault="001B43E6" w:rsidP="0074137E">
      <w:pPr>
        <w:pStyle w:val="af2"/>
      </w:pPr>
      <w:r>
        <w:rPr>
          <w:position w:val="-14"/>
        </w:rPr>
        <w:object w:dxaOrig="1800" w:dyaOrig="380">
          <v:shape id="_x0000_i1055" type="#_x0000_t75" style="width:90pt;height:18.75pt" o:ole="">
            <v:imagedata r:id="rId62" o:title=""/>
          </v:shape>
          <o:OLEObject Type="Embed" ProgID="Equation.3" ShapeID="_x0000_i1055" DrawAspect="Content" ObjectID="_1494406638" r:id="rId63"/>
        </w:object>
      </w:r>
      <w:r>
        <w:t>,</w:t>
      </w:r>
    </w:p>
    <w:p w:rsidR="001B43E6" w:rsidRDefault="001B43E6" w:rsidP="001B43E6">
      <w:pPr>
        <w:pStyle w:val="afb"/>
      </w:pPr>
    </w:p>
    <w:p w:rsidR="001B43E6" w:rsidRDefault="001B43E6" w:rsidP="001B43E6">
      <w:pPr>
        <w:pStyle w:val="afb"/>
      </w:pPr>
      <w:r>
        <w:t xml:space="preserve">где </w:t>
      </w:r>
      <w:r>
        <w:rPr>
          <w:position w:val="-10"/>
        </w:rPr>
        <w:object w:dxaOrig="200" w:dyaOrig="340">
          <v:shape id="_x0000_i1056" type="#_x0000_t75" style="width:9.75pt;height:17.25pt" o:ole="">
            <v:imagedata r:id="rId64" o:title=""/>
          </v:shape>
          <o:OLEObject Type="Embed" ProgID="Equation.3" ShapeID="_x0000_i1056" DrawAspect="Content" ObjectID="_1494406639" r:id="rId65"/>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57" type="#_x0000_t75" style="width:11.25pt;height:17.25pt" o:ole="">
            <v:imagedata r:id="rId66" o:title=""/>
          </v:shape>
          <o:OLEObject Type="Embed" ProgID="Equation.3" ShapeID="_x0000_i1057" DrawAspect="Content" ObjectID="_1494406640" r:id="rId67"/>
        </w:object>
      </w:r>
      <w:r>
        <w:rPr>
          <w:sz w:val="16"/>
          <w:szCs w:val="16"/>
        </w:rPr>
        <w:t xml:space="preserve">   </w:t>
      </w:r>
      <w:r>
        <w:t>- время на написание программы</w:t>
      </w:r>
    </w:p>
    <w:p w:rsidR="001B43E6" w:rsidRPr="001B43E6" w:rsidRDefault="001B43E6" w:rsidP="001B43E6">
      <w:pPr>
        <w:pStyle w:val="afb"/>
      </w:pPr>
      <w:r>
        <w:tab/>
        <w:t xml:space="preserve">   </w:t>
      </w:r>
      <w:r>
        <w:rPr>
          <w:position w:val="-12"/>
        </w:rPr>
        <w:object w:dxaOrig="220" w:dyaOrig="360">
          <v:shape id="_x0000_i1058" type="#_x0000_t75" style="width:11.25pt;height:18pt" o:ole="">
            <v:imagedata r:id="rId68" o:title=""/>
          </v:shape>
          <o:OLEObject Type="Embed" ProgID="Equation.3" ShapeID="_x0000_i1058" DrawAspect="Content" ObjectID="_1494406641" r:id="rId69"/>
        </w:object>
      </w:r>
      <w:r>
        <w:rPr>
          <w:sz w:val="16"/>
          <w:szCs w:val="16"/>
        </w:rPr>
        <w:t xml:space="preserve">   </w:t>
      </w:r>
      <w:r>
        <w:t>- время на проведение тестирования, исправлений и написание документации</w:t>
      </w:r>
    </w:p>
    <w:p w:rsidR="001B43E6" w:rsidRPr="001B43E6" w:rsidRDefault="001B43E6" w:rsidP="001B43E6">
      <w:pPr>
        <w:pStyle w:val="afb"/>
      </w:pPr>
    </w:p>
    <w:p w:rsidR="001B43E6" w:rsidRDefault="001B43E6" w:rsidP="001B43E6">
      <w:pPr>
        <w:pStyle w:val="afb"/>
      </w:pPr>
      <w:r>
        <w:t xml:space="preserve">Коэффициент затрат на проектирование определяется равным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1B43E6" w:rsidRDefault="001B43E6" w:rsidP="001B43E6">
      <w:pPr>
        <w:pStyle w:val="afb"/>
        <w:jc w:val="center"/>
      </w:pPr>
      <w:r>
        <w:rPr>
          <w:position w:val="-12"/>
        </w:rPr>
        <w:object w:dxaOrig="220" w:dyaOrig="360">
          <v:shape id="_x0000_i1059" type="#_x0000_t75" style="width:11.25pt;height:18pt" o:ole="">
            <v:imagedata r:id="rId68" o:title=""/>
          </v:shape>
          <o:OLEObject Type="Embed" ProgID="Equation.3" ShapeID="_x0000_i1059" DrawAspect="Content" ObjectID="_1494406642" r:id="rId70"/>
        </w:object>
      </w:r>
      <w:r>
        <w:rPr>
          <w:sz w:val="16"/>
          <w:szCs w:val="16"/>
        </w:rPr>
        <w:t xml:space="preserve">  </w:t>
      </w:r>
      <w:r>
        <w:t xml:space="preserve">= </w:t>
      </w:r>
      <w:r>
        <w:rPr>
          <w:position w:val="-10"/>
        </w:rPr>
        <w:object w:dxaOrig="240" w:dyaOrig="340">
          <v:shape id="_x0000_i1060" type="#_x0000_t75" style="width:12pt;height:17.25pt" o:ole="">
            <v:imagedata r:id="rId71" o:title=""/>
          </v:shape>
          <o:OLEObject Type="Embed" ProgID="Equation.3" ShapeID="_x0000_i1060" DrawAspect="Content" ObjectID="_1494406643" r:id="rId72"/>
        </w:object>
      </w:r>
      <w:r>
        <w:t>+</w:t>
      </w:r>
      <w:r>
        <w:rPr>
          <w:position w:val="-10"/>
        </w:rPr>
        <w:object w:dxaOrig="279" w:dyaOrig="340">
          <v:shape id="_x0000_i1061" type="#_x0000_t75" style="width:14.25pt;height:17.25pt" o:ole="">
            <v:imagedata r:id="rId73" o:title=""/>
          </v:shape>
          <o:OLEObject Type="Embed" ProgID="Equation.3" ShapeID="_x0000_i1061" DrawAspect="Content" ObjectID="_1494406644" r:id="rId74"/>
        </w:object>
      </w:r>
      <w:r>
        <w:t>+</w:t>
      </w:r>
      <w:r>
        <w:rPr>
          <w:position w:val="-14"/>
        </w:rPr>
        <w:object w:dxaOrig="279" w:dyaOrig="380">
          <v:shape id="_x0000_i1062" type="#_x0000_t75" style="width:14.25pt;height:18.75pt" o:ole="">
            <v:imagedata r:id="rId75" o:title=""/>
          </v:shape>
          <o:OLEObject Type="Embed" ProgID="Equation.3" ShapeID="_x0000_i1062" DrawAspect="Content" ObjectID="_1494406645" r:id="rId76"/>
        </w:object>
      </w:r>
      <w:r>
        <w:t>,</w:t>
      </w:r>
    </w:p>
    <w:p w:rsidR="001B43E6" w:rsidRDefault="001B43E6" w:rsidP="001B43E6">
      <w:pPr>
        <w:pStyle w:val="afb"/>
        <w:ind w:firstLine="0"/>
      </w:pPr>
      <w:r>
        <w:t xml:space="preserve">где </w:t>
      </w:r>
      <w:r w:rsidR="00A06D2E">
        <w:rPr>
          <w:position w:val="-10"/>
        </w:rPr>
        <w:object w:dxaOrig="240" w:dyaOrig="340">
          <v:shape id="_x0000_i1063" type="#_x0000_t75" style="width:12pt;height:17.25pt" o:ole="">
            <v:imagedata r:id="rId71" o:title=""/>
          </v:shape>
          <o:OLEObject Type="Embed" ProgID="Equation.3" ShapeID="_x0000_i1063" DrawAspect="Content" ObjectID="_1494406646" r:id="rId77"/>
        </w:object>
      </w:r>
      <w:r>
        <w:t xml:space="preserve"> – затраты труда на проведение тестирования, </w:t>
      </w:r>
      <w:r w:rsidR="00A06D2E">
        <w:rPr>
          <w:position w:val="-10"/>
        </w:rPr>
        <w:object w:dxaOrig="279" w:dyaOrig="340">
          <v:shape id="_x0000_i1064" type="#_x0000_t75" style="width:14.25pt;height:17.25pt" o:ole="">
            <v:imagedata r:id="rId73" o:title=""/>
          </v:shape>
          <o:OLEObject Type="Embed" ProgID="Equation.3" ShapeID="_x0000_i1064" DrawAspect="Content" ObjectID="_1494406647" r:id="rId78"/>
        </w:object>
      </w:r>
      <w:r>
        <w:t xml:space="preserve"> – затраты труда на внесение исправлений, </w:t>
      </w:r>
      <w:r w:rsidR="00A06D2E">
        <w:rPr>
          <w:position w:val="-14"/>
        </w:rPr>
        <w:object w:dxaOrig="279" w:dyaOrig="380">
          <v:shape id="_x0000_i1065" type="#_x0000_t75" style="width:14.25pt;height:18.75pt" o:ole="">
            <v:imagedata r:id="rId75" o:title=""/>
          </v:shape>
          <o:OLEObject Type="Embed" ProgID="Equation.3" ShapeID="_x0000_i1065" DrawAspect="Content" ObjectID="_1494406648" r:id="rId79"/>
        </w:object>
      </w:r>
      <w:r>
        <w:t xml:space="preserve"> – затраты труда на написание документации.</w:t>
      </w:r>
    </w:p>
    <w:p w:rsidR="001B43E6" w:rsidRPr="00411364" w:rsidRDefault="001B43E6" w:rsidP="001B43E6">
      <w:pPr>
        <w:pStyle w:val="afb"/>
      </w:pPr>
      <w:r>
        <w:t xml:space="preserve">Значение </w:t>
      </w:r>
      <w:r w:rsidR="00A06D2E">
        <w:rPr>
          <w:position w:val="-12"/>
        </w:rPr>
        <w:object w:dxaOrig="220" w:dyaOrig="360">
          <v:shape id="_x0000_i1066" type="#_x0000_t75" style="width:11.25pt;height:18pt" o:ole="">
            <v:imagedata r:id="rId68" o:title=""/>
          </v:shape>
          <o:OLEObject Type="Embed" ProgID="Equation.3" ShapeID="_x0000_i1066" DrawAspect="Content" ObjectID="_1494406649" r:id="rId80"/>
        </w:object>
      </w:r>
      <w:r>
        <w:t xml:space="preserve"> определяется посредством ввода соответствующих коэффициентов к значениям затрат труда на непосредственно программирование</w:t>
      </w:r>
      <w:proofErr w:type="gramStart"/>
      <w:r>
        <w:t xml:space="preserve"> (</w:t>
      </w:r>
      <w:r w:rsidR="00A06D2E">
        <w:rPr>
          <w:position w:val="-10"/>
        </w:rPr>
        <w:object w:dxaOrig="220" w:dyaOrig="340">
          <v:shape id="_x0000_i1067" type="#_x0000_t75" style="width:11.25pt;height:17.25pt" o:ole="">
            <v:imagedata r:id="rId66" o:title=""/>
          </v:shape>
          <o:OLEObject Type="Embed" ProgID="Equation.3" ShapeID="_x0000_i1067" DrawAspect="Content" ObjectID="_1494406650" r:id="rId81"/>
        </w:object>
      </w:r>
      <w:r>
        <w:t>):</w:t>
      </w:r>
      <w:proofErr w:type="gramEnd"/>
    </w:p>
    <w:p w:rsidR="001B43E6" w:rsidRDefault="00A06D2E" w:rsidP="001B43E6">
      <w:pPr>
        <w:pStyle w:val="afb"/>
        <w:jc w:val="center"/>
      </w:pPr>
      <w:r>
        <w:rPr>
          <w:position w:val="-12"/>
        </w:rPr>
        <w:object w:dxaOrig="220" w:dyaOrig="360">
          <v:shape id="_x0000_i1068" type="#_x0000_t75" style="width:11.25pt;height:18pt" o:ole="">
            <v:imagedata r:id="rId68" o:title=""/>
          </v:shape>
          <o:OLEObject Type="Embed" ProgID="Equation.3" ShapeID="_x0000_i1068" DrawAspect="Content" ObjectID="_1494406651" r:id="rId82"/>
        </w:object>
      </w:r>
      <w:r>
        <w:rPr>
          <w:sz w:val="16"/>
          <w:szCs w:val="16"/>
        </w:rPr>
        <w:t xml:space="preserve"> </w:t>
      </w:r>
      <w:r w:rsidR="001B43E6">
        <w:rPr>
          <w:vertAlign w:val="subscript"/>
        </w:rPr>
        <w:t xml:space="preserve"> </w:t>
      </w:r>
      <w:r w:rsidR="001B43E6">
        <w:t>=</w:t>
      </w:r>
      <w:r>
        <w:rPr>
          <w:position w:val="-10"/>
        </w:rPr>
        <w:object w:dxaOrig="220" w:dyaOrig="340">
          <v:shape id="_x0000_i1069" type="#_x0000_t75" style="width:11.25pt;height:17.25pt" o:ole="">
            <v:imagedata r:id="rId66" o:title=""/>
          </v:shape>
          <o:OLEObject Type="Embed" ProgID="Equation.3" ShapeID="_x0000_i1069" DrawAspect="Content" ObjectID="_1494406652" r:id="rId83"/>
        </w:object>
      </w:r>
      <w:r>
        <w:t xml:space="preserve"> </w:t>
      </w:r>
      <w:r w:rsidR="001B43E6">
        <w:t xml:space="preserve">( </w:t>
      </w:r>
      <w:proofErr w:type="spellStart"/>
      <w:r w:rsidR="001B43E6">
        <w:rPr>
          <w:lang w:val="en-US"/>
        </w:rPr>
        <w:t>n</w:t>
      </w:r>
      <w:r w:rsidR="001B43E6">
        <w:rPr>
          <w:vertAlign w:val="subscript"/>
          <w:lang w:val="en-US"/>
        </w:rPr>
        <w:t>i</w:t>
      </w:r>
      <w:proofErr w:type="spellEnd"/>
      <w:proofErr w:type="gramStart"/>
      <w:r w:rsidR="001B43E6">
        <w:rPr>
          <w:vertAlign w:val="subscript"/>
        </w:rPr>
        <w:t xml:space="preserve"> </w:t>
      </w:r>
      <w:r w:rsidR="001B43E6">
        <w:t>)</w:t>
      </w:r>
      <w:proofErr w:type="gramEnd"/>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r>
        <w:rPr>
          <w:lang w:val="en-US"/>
        </w:rPr>
        <w:t>n</w:t>
      </w:r>
      <w:r>
        <w:rPr>
          <w:vertAlign w:val="subscript"/>
          <w:lang w:val="en-US"/>
        </w:rPr>
        <w:t>T</w:t>
      </w:r>
      <w:r>
        <w:rPr>
          <w:vertAlign w:val="subscript"/>
        </w:rPr>
        <w:t xml:space="preserve"> </w:t>
      </w:r>
      <w:r>
        <w:t>принимается равным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70" type="#_x0000_t75" style="width:15.75pt;height:17.25pt" o:ole="">
            <v:imagedata r:id="rId84" o:title=""/>
          </v:shape>
          <o:OLEObject Type="Embed" ProgID="Equation.3" ShapeID="_x0000_i1070" DrawAspect="Content" ObjectID="_1494406653" r:id="rId85"/>
        </w:object>
      </w:r>
      <w:r w:rsidRPr="00411364">
        <w:t xml:space="preserve"> </w:t>
      </w:r>
      <w:r>
        <w:t xml:space="preserve">принимается </w:t>
      </w:r>
      <w:proofErr w:type="gramStart"/>
      <w:r>
        <w:t>равным</w:t>
      </w:r>
      <w:proofErr w:type="gramEnd"/>
      <w:r>
        <w:t xml:space="preserve"> 0.3, как наиболее используемый.</w:t>
      </w:r>
    </w:p>
    <w:p w:rsidR="001B43E6" w:rsidRDefault="001B43E6" w:rsidP="001B43E6">
      <w:pPr>
        <w:pStyle w:val="afb"/>
      </w:pPr>
      <w:r>
        <w:t xml:space="preserve">Коэффициент затрат на написание документации </w:t>
      </w:r>
      <w:r>
        <w:rPr>
          <w:position w:val="-14"/>
        </w:rPr>
        <w:object w:dxaOrig="320" w:dyaOrig="380">
          <v:shape id="_x0000_i1071" type="#_x0000_t75" style="width:15.75pt;height:18.75pt" o:ole="">
            <v:imagedata r:id="rId86" o:title=""/>
          </v:shape>
          <o:OLEObject Type="Embed" ProgID="Equation.3" ShapeID="_x0000_i1071" DrawAspect="Content" ObjectID="_1494406654" r:id="rId87"/>
        </w:object>
      </w:r>
      <w:r>
        <w:t xml:space="preserve">, в связи с простотой пользования разрабатываемой программой принимается </w:t>
      </w:r>
      <w:proofErr w:type="gramStart"/>
      <w:r>
        <w:t>равным</w:t>
      </w:r>
      <w:proofErr w:type="gramEnd"/>
      <w:r>
        <w:t xml:space="preserve"> 0.2.</w:t>
      </w:r>
    </w:p>
    <w:p w:rsidR="001B43E6" w:rsidRDefault="001B43E6" w:rsidP="001B43E6">
      <w:pPr>
        <w:pStyle w:val="afb"/>
      </w:pPr>
    </w:p>
    <w:p w:rsidR="001B43E6" w:rsidRDefault="001B43E6" w:rsidP="001B43E6">
      <w:pPr>
        <w:pStyle w:val="afb"/>
      </w:pPr>
      <w:r>
        <w:t>Затраты на выполнение этапа тестирования:</w:t>
      </w:r>
    </w:p>
    <w:p w:rsidR="001B43E6" w:rsidRDefault="001B43E6" w:rsidP="001B43E6">
      <w:pPr>
        <w:pStyle w:val="afb"/>
        <w:jc w:val="center"/>
      </w:pPr>
      <w:r>
        <w:rPr>
          <w:position w:val="-14"/>
        </w:rPr>
        <w:object w:dxaOrig="2020" w:dyaOrig="380">
          <v:shape id="_x0000_i1072" type="#_x0000_t75" style="width:101.25pt;height:18.75pt" o:ole="">
            <v:imagedata r:id="rId88" o:title=""/>
          </v:shape>
          <o:OLEObject Type="Embed" ProgID="Equation.3" ShapeID="_x0000_i1072" DrawAspect="Content" ObjectID="_1494406655" r:id="rId89"/>
        </w:object>
      </w:r>
      <w:r>
        <w:t xml:space="preserve"> = </w:t>
      </w:r>
      <w:r>
        <w:rPr>
          <w:position w:val="-10"/>
        </w:rPr>
        <w:object w:dxaOrig="220" w:dyaOrig="340">
          <v:shape id="_x0000_i1073" type="#_x0000_t75" style="width:11.25pt;height:17.25pt" o:ole="">
            <v:imagedata r:id="rId66" o:title=""/>
          </v:shape>
          <o:OLEObject Type="Embed" ProgID="Equation.3" ShapeID="_x0000_i1073" DrawAspect="Content" ObjectID="_1494406656" r:id="rId90"/>
        </w:object>
      </w:r>
      <w:r>
        <w:t>(0.6+0.3+0.2) = 1.1</w:t>
      </w:r>
      <w:r>
        <w:rPr>
          <w:position w:val="-10"/>
        </w:rPr>
        <w:object w:dxaOrig="220" w:dyaOrig="340">
          <v:shape id="_x0000_i1074" type="#_x0000_t75" style="width:11.25pt;height:17.25pt" o:ole="">
            <v:imagedata r:id="rId66" o:title=""/>
          </v:shape>
          <o:OLEObject Type="Embed" ProgID="Equation.3" ShapeID="_x0000_i1074" DrawAspect="Content" ObjectID="_1494406657" r:id="rId91"/>
        </w:object>
      </w:r>
    </w:p>
    <w:p w:rsidR="001B43E6" w:rsidRDefault="001B43E6" w:rsidP="001B43E6">
      <w:pPr>
        <w:pStyle w:val="afb"/>
      </w:pPr>
      <w:r>
        <w:lastRenderedPageBreak/>
        <w:t>Тогда можно записать:</w:t>
      </w:r>
    </w:p>
    <w:p w:rsidR="001B43E6" w:rsidRDefault="001B43E6" w:rsidP="0074137E">
      <w:pPr>
        <w:pStyle w:val="af2"/>
      </w:pPr>
      <w:r>
        <w:rPr>
          <w:position w:val="-14"/>
        </w:rPr>
        <w:object w:dxaOrig="2860" w:dyaOrig="380">
          <v:shape id="_x0000_i1075" type="#_x0000_t75" style="width:143.25pt;height:18.75pt" o:ole="">
            <v:imagedata r:id="rId92" o:title=""/>
          </v:shape>
          <o:OLEObject Type="Embed" ProgID="Equation.3" ShapeID="_x0000_i1075" DrawAspect="Content" ObjectID="_1494406658" r:id="rId93"/>
        </w:object>
      </w:r>
      <w:r>
        <w:rPr>
          <w:position w:val="-10"/>
        </w:rPr>
        <w:object w:dxaOrig="220" w:dyaOrig="340">
          <v:shape id="_x0000_i1076" type="#_x0000_t75" style="width:11.25pt;height:17.25pt" o:ole="">
            <v:imagedata r:id="rId66" o:title=""/>
          </v:shape>
          <o:OLEObject Type="Embed" ProgID="Equation.3" ShapeID="_x0000_i1076" DrawAspect="Content" ObjectID="_1494406659" r:id="rId94"/>
        </w:object>
      </w:r>
    </w:p>
    <w:p w:rsidR="001B43E6" w:rsidRDefault="001B43E6" w:rsidP="001B43E6">
      <w:pPr>
        <w:pStyle w:val="afb"/>
      </w:pPr>
      <w:r>
        <w:t>Отсюда находим затраты труда на написание программы:</w:t>
      </w:r>
    </w:p>
    <w:p w:rsidR="001B43E6" w:rsidRDefault="001B43E6" w:rsidP="0074137E">
      <w:pPr>
        <w:pStyle w:val="af2"/>
      </w:pPr>
      <w:r>
        <w:rPr>
          <w:position w:val="-24"/>
        </w:rPr>
        <w:object w:dxaOrig="1660" w:dyaOrig="660">
          <v:shape id="_x0000_i1077" type="#_x0000_t75" style="width:83.25pt;height:33pt" o:ole="">
            <v:imagedata r:id="rId95" o:title=""/>
          </v:shape>
          <o:OLEObject Type="Embed" ProgID="Equation.3" ShapeID="_x0000_i1077" DrawAspect="Content" ObjectID="_1494406660" r:id="rId96"/>
        </w:object>
      </w:r>
      <w:r>
        <w:t xml:space="preserve"> часов</w:t>
      </w:r>
    </w:p>
    <w:p w:rsidR="001B43E6" w:rsidRDefault="001B43E6" w:rsidP="001B43E6">
      <w:pPr>
        <w:pStyle w:val="afb"/>
      </w:pPr>
      <w:r>
        <w:t>Далее можно рассчитать все затраты труда:</w:t>
      </w:r>
    </w:p>
    <w:p w:rsidR="001B43E6" w:rsidRDefault="001B43E6" w:rsidP="0074137E">
      <w:pPr>
        <w:pStyle w:val="af2"/>
      </w:pPr>
      <w:r>
        <w:rPr>
          <w:position w:val="-10"/>
        </w:rPr>
        <w:object w:dxaOrig="1560" w:dyaOrig="340">
          <v:shape id="_x0000_i1078" type="#_x0000_t75" style="width:78pt;height:17.25pt" o:ole="">
            <v:imagedata r:id="rId97" o:title=""/>
          </v:shape>
          <o:OLEObject Type="Embed" ProgID="Equation.3" ShapeID="_x0000_i1078" DrawAspect="Content" ObjectID="_1494406661" r:id="rId98"/>
        </w:object>
      </w:r>
      <w:r>
        <w:t xml:space="preserve"> часов</w:t>
      </w:r>
    </w:p>
    <w:p w:rsidR="001B43E6" w:rsidRDefault="001B43E6" w:rsidP="0074137E">
      <w:pPr>
        <w:pStyle w:val="af2"/>
      </w:pPr>
      <w:r>
        <w:rPr>
          <w:position w:val="-10"/>
        </w:rPr>
        <w:object w:dxaOrig="1620" w:dyaOrig="340">
          <v:shape id="_x0000_i1079" type="#_x0000_t75" style="width:81pt;height:17.25pt" o:ole="">
            <v:imagedata r:id="rId99" o:title=""/>
          </v:shape>
          <o:OLEObject Type="Embed" ProgID="Equation.3" ShapeID="_x0000_i1079" DrawAspect="Content" ObjectID="_1494406662" r:id="rId100"/>
        </w:object>
      </w:r>
      <w:r>
        <w:t xml:space="preserve"> часов</w:t>
      </w:r>
    </w:p>
    <w:p w:rsidR="001B43E6" w:rsidRDefault="001B43E6" w:rsidP="0074137E">
      <w:pPr>
        <w:pStyle w:val="af2"/>
      </w:pPr>
      <w:r>
        <w:rPr>
          <w:position w:val="-10"/>
        </w:rPr>
        <w:object w:dxaOrig="1620" w:dyaOrig="340">
          <v:shape id="_x0000_i1080" type="#_x0000_t75" style="width:81pt;height:17.25pt" o:ole="">
            <v:imagedata r:id="rId101" o:title=""/>
          </v:shape>
          <o:OLEObject Type="Embed" ProgID="Equation.3" ShapeID="_x0000_i1080" DrawAspect="Content" ObjectID="_1494406663" r:id="rId102"/>
        </w:object>
      </w:r>
      <w:r>
        <w:t xml:space="preserve"> часов</w:t>
      </w:r>
    </w:p>
    <w:p w:rsidR="001B43E6" w:rsidRDefault="001B43E6" w:rsidP="0074137E">
      <w:pPr>
        <w:pStyle w:val="af2"/>
      </w:pPr>
      <w:r>
        <w:rPr>
          <w:position w:val="-14"/>
        </w:rPr>
        <w:object w:dxaOrig="1540" w:dyaOrig="380">
          <v:shape id="_x0000_i1081" type="#_x0000_t75" style="width:77.25pt;height:18.75pt" o:ole="">
            <v:imagedata r:id="rId103" o:title=""/>
          </v:shape>
          <o:OLEObject Type="Embed" ProgID="Equation.3" ShapeID="_x0000_i1081" DrawAspect="Content" ObjectID="_1494406664" r:id="rId104"/>
        </w:object>
      </w:r>
      <w:r>
        <w:t xml:space="preserve"> часов</w:t>
      </w:r>
    </w:p>
    <w:p w:rsidR="001B43E6" w:rsidRDefault="001B43E6" w:rsidP="001B43E6">
      <w:pPr>
        <w:pStyle w:val="afb"/>
      </w:pPr>
    </w:p>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1B43E6" w:rsidRDefault="001B43E6" w:rsidP="0074137E">
      <w:pPr>
        <w:pStyle w:val="afb"/>
        <w:ind w:firstLine="0"/>
        <w:jc w:val="center"/>
      </w:pPr>
      <w:r>
        <w:rPr>
          <w:position w:val="-14"/>
        </w:rPr>
        <w:object w:dxaOrig="3560" w:dyaOrig="380">
          <v:shape id="_x0000_i1082" type="#_x0000_t75" style="width:177.75pt;height:18.75pt" o:ole="">
            <v:imagedata r:id="rId105" o:title=""/>
          </v:shape>
          <o:OLEObject Type="Embed" ProgID="Equation.3" ShapeID="_x0000_i1082" DrawAspect="Content" ObjectID="_1494406665" r:id="rId106"/>
        </w:object>
      </w:r>
      <w:r>
        <w:t xml:space="preserve"> часа</w:t>
      </w:r>
    </w:p>
    <w:p w:rsidR="005B266E" w:rsidRDefault="005B266E" w:rsidP="001B43E6">
      <w:pPr>
        <w:pStyle w:val="afb"/>
        <w:jc w:val="center"/>
      </w:pPr>
    </w:p>
    <w:p w:rsidR="001B43E6" w:rsidRPr="001B43E6" w:rsidRDefault="001B43E6" w:rsidP="00024C34">
      <w:pPr>
        <w:pStyle w:val="2"/>
        <w:numPr>
          <w:ilvl w:val="1"/>
          <w:numId w:val="5"/>
        </w:numPr>
        <w:ind w:hanging="1080"/>
      </w:pPr>
      <w:r>
        <w:t xml:space="preserve"> </w:t>
      </w:r>
      <w:bookmarkStart w:id="51" w:name="_Toc420602807"/>
      <w:r>
        <w:t>Определение численности исполнителей</w:t>
      </w:r>
      <w:bookmarkEnd w:id="51"/>
    </w:p>
    <w:p w:rsidR="001B43E6" w:rsidRDefault="001B43E6" w:rsidP="001B43E6">
      <w:pPr>
        <w:pStyle w:val="afb"/>
      </w:pPr>
      <w:r>
        <w:t>Средняя численность исполнителей определяется по формуле:</w:t>
      </w:r>
    </w:p>
    <w:p w:rsidR="001B43E6" w:rsidRDefault="001B43E6" w:rsidP="001B43E6">
      <w:pPr>
        <w:pStyle w:val="afb"/>
      </w:pPr>
    </w:p>
    <w:p w:rsidR="001B43E6" w:rsidRDefault="001B43E6" w:rsidP="0074137E">
      <w:pPr>
        <w:pStyle w:val="afb"/>
        <w:ind w:firstLine="0"/>
        <w:jc w:val="center"/>
      </w:pPr>
      <w:r>
        <w:rPr>
          <w:position w:val="-24"/>
        </w:rPr>
        <w:object w:dxaOrig="859" w:dyaOrig="660">
          <v:shape id="_x0000_i1083" type="#_x0000_t75" style="width:42.75pt;height:33pt" o:ole="">
            <v:imagedata r:id="rId107" o:title=""/>
          </v:shape>
          <o:OLEObject Type="Embed" ProgID="Equation.3" ShapeID="_x0000_i1083" DrawAspect="Content" ObjectID="_1494406666" r:id="rId108"/>
        </w:object>
      </w:r>
      <w:r>
        <w:t>,</w:t>
      </w:r>
    </w:p>
    <w:p w:rsidR="001B43E6" w:rsidRDefault="001B43E6" w:rsidP="001B43E6">
      <w:pPr>
        <w:pStyle w:val="afb"/>
      </w:pPr>
    </w:p>
    <w:p w:rsidR="001B43E6" w:rsidRDefault="001B43E6" w:rsidP="001B43E6">
      <w:pPr>
        <w:pStyle w:val="afb"/>
      </w:pPr>
      <w:r>
        <w:t>где F – фонд рабочего времени и определяется по формуле:</w:t>
      </w:r>
    </w:p>
    <w:p w:rsidR="001B43E6" w:rsidRDefault="001B43E6" w:rsidP="001B43E6">
      <w:pPr>
        <w:pStyle w:val="afb"/>
      </w:pPr>
    </w:p>
    <w:p w:rsidR="001B43E6" w:rsidRDefault="001B43E6" w:rsidP="0074137E">
      <w:pPr>
        <w:pStyle w:val="afb"/>
        <w:ind w:firstLine="0"/>
        <w:jc w:val="center"/>
      </w:pPr>
      <w:r>
        <w:rPr>
          <w:position w:val="-28"/>
        </w:rPr>
        <w:object w:dxaOrig="1120" w:dyaOrig="680">
          <v:shape id="_x0000_i1084" type="#_x0000_t75" style="width:56.25pt;height:33.75pt" o:ole="">
            <v:imagedata r:id="rId109" o:title=""/>
          </v:shape>
          <o:OLEObject Type="Embed" ProgID="Equation.3" ShapeID="_x0000_i1084" DrawAspect="Content" ObjectID="_1494406667" r:id="rId110"/>
        </w:object>
      </w:r>
    </w:p>
    <w:p w:rsidR="001B43E6" w:rsidRDefault="001B43E6" w:rsidP="001B43E6">
      <w:pPr>
        <w:pStyle w:val="afb"/>
      </w:pPr>
    </w:p>
    <w:p w:rsidR="001B43E6" w:rsidRDefault="001B43E6" w:rsidP="001B43E6">
      <w:pPr>
        <w:pStyle w:val="afb"/>
      </w:pPr>
      <w:r>
        <w:rPr>
          <w:position w:val="-14"/>
        </w:rPr>
        <w:object w:dxaOrig="400" w:dyaOrig="380">
          <v:shape id="_x0000_i1085" type="#_x0000_t75" style="width:20.25pt;height:18.75pt" o:ole="">
            <v:imagedata r:id="rId111" o:title=""/>
          </v:shape>
          <o:OLEObject Type="Embed" ProgID="Equation.3" ShapeID="_x0000_i1085" DrawAspect="Content" ObjectID="_1494406668" r:id="rId112"/>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lastRenderedPageBreak/>
        <w:t xml:space="preserve">Найдем </w:t>
      </w:r>
      <w:r>
        <w:rPr>
          <w:position w:val="-14"/>
        </w:rPr>
        <w:object w:dxaOrig="400" w:dyaOrig="380">
          <v:shape id="_x0000_i1086" type="#_x0000_t75" style="width:20.25pt;height:18.75pt" o:ole="">
            <v:imagedata r:id="rId111" o:title=""/>
          </v:shape>
          <o:OLEObject Type="Embed" ProgID="Equation.3" ShapeID="_x0000_i1086" DrawAspect="Content" ObjectID="_1494406669" r:id="rId113"/>
        </w:object>
      </w:r>
      <w:r>
        <w:t xml:space="preserve"> для каждого месяца:</w:t>
      </w:r>
    </w:p>
    <w:p w:rsidR="001B43E6" w:rsidRPr="000B6E51" w:rsidRDefault="001B43E6" w:rsidP="001B43E6">
      <w:pPr>
        <w:pStyle w:val="afb"/>
        <w:jc w:val="right"/>
        <w:rPr>
          <w:i/>
        </w:rPr>
      </w:pPr>
      <w:r w:rsidRPr="000B6E51">
        <w:rPr>
          <w:i/>
        </w:rPr>
        <w:t xml:space="preserve">Таблица </w:t>
      </w:r>
      <w:r w:rsidR="000B6E51">
        <w:rPr>
          <w:i/>
        </w:rPr>
        <w:t>5</w:t>
      </w:r>
      <w:r w:rsidRPr="000B6E51">
        <w:rPr>
          <w:i/>
        </w:rPr>
        <w:t>.3</w:t>
      </w:r>
      <w:r w:rsidR="00B46691">
        <w:rPr>
          <w:i/>
        </w:rPr>
        <w:t xml:space="preserve"> –</w:t>
      </w:r>
      <w:r w:rsidRPr="000B6E51">
        <w:rPr>
          <w:i/>
        </w:rPr>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6660"/>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p>
    <w:p w:rsidR="001B43E6" w:rsidRDefault="001B43E6" w:rsidP="001B43E6">
      <w:pPr>
        <w:pStyle w:val="afb"/>
      </w:pPr>
      <w:r>
        <w:t>Отсюда:</w:t>
      </w:r>
    </w:p>
    <w:p w:rsidR="001B43E6" w:rsidRDefault="001B43E6" w:rsidP="0074137E">
      <w:pPr>
        <w:pStyle w:val="af2"/>
      </w:pPr>
      <w:r>
        <w:t xml:space="preserve">F = 112+160+160+176= </w:t>
      </w:r>
      <w:r>
        <w:rPr>
          <w:lang w:val="en-US"/>
        </w:rPr>
        <w:t>656</w:t>
      </w:r>
      <w:r>
        <w:t xml:space="preserve"> часов</w:t>
      </w:r>
    </w:p>
    <w:p w:rsidR="001B43E6" w:rsidRDefault="001B43E6" w:rsidP="001B43E6">
      <w:pPr>
        <w:pStyle w:val="afb"/>
      </w:pPr>
      <w:r>
        <w:t>Отсюда средняя численность исполнителей равна:</w:t>
      </w:r>
    </w:p>
    <w:p w:rsidR="001B43E6" w:rsidRDefault="001B43E6" w:rsidP="0074137E">
      <w:pPr>
        <w:pStyle w:val="af2"/>
      </w:pPr>
      <w:r>
        <w:rPr>
          <w:position w:val="-24"/>
        </w:rPr>
        <w:object w:dxaOrig="2180" w:dyaOrig="620">
          <v:shape id="_x0000_i1087" type="#_x0000_t75" style="width:108.75pt;height:30.75pt" o:ole="">
            <v:imagedata r:id="rId114" o:title=""/>
          </v:shape>
          <o:OLEObject Type="Embed" ProgID="Equation.3" ShapeID="_x0000_i1087" DrawAspect="Content" ObjectID="_1494406670" r:id="rId115"/>
        </w:object>
      </w: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1B43E6" w:rsidRDefault="001B43E6" w:rsidP="0074137E">
      <w:pPr>
        <w:pStyle w:val="af2"/>
      </w:pPr>
      <w:r>
        <w:rPr>
          <w:position w:val="-30"/>
        </w:rPr>
        <w:object w:dxaOrig="1420" w:dyaOrig="720">
          <v:shape id="_x0000_i1088" type="#_x0000_t75" style="width:71.25pt;height:36pt" o:ole="">
            <v:imagedata r:id="rId116" o:title=""/>
          </v:shape>
          <o:OLEObject Type="Embed" ProgID="Equation.3" ShapeID="_x0000_i1088" DrawAspect="Content" ObjectID="_1494406671" r:id="rId117"/>
        </w:object>
      </w:r>
      <w:r>
        <w:t>,</w:t>
      </w:r>
    </w:p>
    <w:p w:rsidR="001B43E6" w:rsidRDefault="001B43E6" w:rsidP="001B43E6">
      <w:pPr>
        <w:pStyle w:val="afb"/>
      </w:pPr>
      <w:r>
        <w:t xml:space="preserve">где </w:t>
      </w:r>
      <w:r>
        <w:rPr>
          <w:position w:val="-14"/>
        </w:rPr>
        <w:object w:dxaOrig="320" w:dyaOrig="380">
          <v:shape id="_x0000_i1089" type="#_x0000_t75" style="width:15.75pt;height:16.5pt" o:ole="">
            <v:imagedata r:id="rId118" o:title=""/>
          </v:shape>
          <o:OLEObject Type="Embed" ProgID="Equation.3" ShapeID="_x0000_i1089" DrawAspect="Content" ObjectID="_1494406672" r:id="rId119"/>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090" type="#_x0000_t75" style="width:23.25pt;height:18pt" o:ole="">
            <v:imagedata r:id="rId120" o:title=""/>
          </v:shape>
          <o:OLEObject Type="Embed" ProgID="Equation.3" ShapeID="_x0000_i1090" DrawAspect="Content" ObjectID="_1494406673" r:id="rId121"/>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091" type="#_x0000_t75" style="width:20.25pt;height:17.25pt" o:ole="">
            <v:imagedata r:id="rId122" o:title=""/>
          </v:shape>
          <o:OLEObject Type="Embed" ProgID="Equation.3" ShapeID="_x0000_i1091" DrawAspect="Content" ObjectID="_1494406674" r:id="rId123"/>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24C34">
      <w:pPr>
        <w:pStyle w:val="2"/>
        <w:numPr>
          <w:ilvl w:val="1"/>
          <w:numId w:val="5"/>
        </w:numPr>
        <w:ind w:hanging="1080"/>
      </w:pPr>
      <w:bookmarkStart w:id="52" w:name="_Toc420602808"/>
      <w:r w:rsidRPr="00EB61A8">
        <w:t>Сетевая модель проекта</w:t>
      </w:r>
      <w:bookmarkEnd w:id="52"/>
    </w:p>
    <w:p w:rsidR="001B43E6" w:rsidRDefault="001B43E6" w:rsidP="001B43E6">
      <w:pPr>
        <w:pStyle w:val="aff"/>
        <w:spacing w:line="360" w:lineRule="auto"/>
        <w:ind w:firstLine="540"/>
        <w:jc w:val="both"/>
      </w:pPr>
      <w:r>
        <w:t>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определить продолжительность и трудоёмкость, как отдельных этапов, так и всего комплекса работ в целом.</w:t>
      </w:r>
    </w:p>
    <w:p w:rsidR="001B43E6" w:rsidRDefault="001B43E6" w:rsidP="001B43E6">
      <w:pPr>
        <w:pStyle w:val="aff"/>
        <w:spacing w:line="360" w:lineRule="auto"/>
        <w:ind w:firstLine="540"/>
        <w:jc w:val="both"/>
      </w:pPr>
      <w:r>
        <w:t>Составление сетевой модели включает в себя оценку степени детализации комплекса работ и определения логической связи между отдельными работами.</w:t>
      </w:r>
    </w:p>
    <w:p w:rsidR="001B43E6" w:rsidRPr="003235F6" w:rsidRDefault="00841BC2" w:rsidP="001B43E6">
      <w:pPr>
        <w:pStyle w:val="afb"/>
      </w:pPr>
      <w:r>
        <w:rPr>
          <w:noProof/>
        </w:rPr>
        <w:lastRenderedPageBreak/>
        <w:pict>
          <v:shape id="_x0000_s1028" type="#_x0000_t75" style="position:absolute;left:0;text-align:left;margin-left:-54.25pt;margin-top:71.35pt;width:558.25pt;height:264.75pt;z-index:2;mso-position-horizontal-relative:margin;mso-position-vertical-relative:margin">
            <v:imagedata r:id="rId124" o:title="1"/>
            <w10:wrap type="square" anchorx="margin" anchory="margin"/>
          </v:shape>
        </w:pict>
      </w:r>
      <w:r w:rsidR="001B43E6">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EB61A8" w:rsidRDefault="00EB61A8" w:rsidP="001B43E6">
      <w:pPr>
        <w:pStyle w:val="afb"/>
        <w:tabs>
          <w:tab w:val="left" w:pos="4110"/>
        </w:tabs>
        <w:jc w:val="center"/>
      </w:pPr>
    </w:p>
    <w:p w:rsidR="001B43E6" w:rsidRDefault="001B43E6" w:rsidP="001B43E6">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1B43E6" w:rsidRPr="00712237" w:rsidRDefault="001B43E6" w:rsidP="0074137E">
      <w:pPr>
        <w:pStyle w:val="af2"/>
      </w:pPr>
      <w:r>
        <w:t>631,83 : 8 = 79 дней</w:t>
      </w:r>
    </w:p>
    <w:p w:rsidR="001B43E6" w:rsidRPr="009B679F" w:rsidRDefault="001B43E6" w:rsidP="001B43E6">
      <w:pPr>
        <w:pStyle w:val="afb"/>
        <w:ind w:firstLine="0"/>
      </w:pPr>
    </w:p>
    <w:p w:rsidR="001B43E6" w:rsidRPr="00EB61A8" w:rsidRDefault="001B43E6" w:rsidP="00024C34">
      <w:pPr>
        <w:pStyle w:val="2"/>
        <w:numPr>
          <w:ilvl w:val="1"/>
          <w:numId w:val="5"/>
        </w:numPr>
        <w:ind w:hanging="1080"/>
      </w:pPr>
      <w:bookmarkStart w:id="53" w:name="_Toc420602809"/>
      <w:r w:rsidRPr="00EB61A8">
        <w:t>Календарный график выполнения проекта.</w:t>
      </w:r>
      <w:bookmarkEnd w:id="53"/>
    </w:p>
    <w:p w:rsidR="001B43E6" w:rsidRDefault="001B43E6" w:rsidP="001B43E6">
      <w:pPr>
        <w:pStyle w:val="afb"/>
      </w:pPr>
      <w:r>
        <w:t>По сетевой модели, в частности, может быть построена диаграмма Гантта, иллюстрирующая проведение последовательности работ, отражённых в сетевой модели (рис. 4.2).</w:t>
      </w:r>
    </w:p>
    <w:p w:rsidR="001B43E6" w:rsidRDefault="001B43E6" w:rsidP="001B43E6">
      <w:pPr>
        <w:ind w:firstLine="540"/>
      </w:pPr>
      <w:r>
        <w:t>Красным выделен критический путь проекта длительностью в 718,5 часов: его составляет последовательность задач 4-5-6-8-9-10-11-12-14-17-18-19.</w:t>
      </w:r>
    </w:p>
    <w:p w:rsidR="001B43E6" w:rsidRDefault="001B43E6" w:rsidP="001B43E6">
      <w:pPr>
        <w:ind w:firstLine="540"/>
      </w:pPr>
      <w:r>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841BC2" w:rsidP="00E800CF">
      <w:pPr>
        <w:jc w:val="center"/>
      </w:pPr>
      <w:r>
        <w:rPr>
          <w:noProof/>
        </w:rPr>
        <w:lastRenderedPageBreak/>
        <w:pict>
          <v:shape id="_x0000_s1029" type="#_x0000_t75" style="position:absolute;left:0;text-align:left;margin-left:-44.4pt;margin-top:-13.95pt;width:543.3pt;height:302.7pt;z-index:3;mso-position-horizontal-relative:margin;mso-position-vertical-relative:margin">
            <v:imagedata r:id="rId125" o:title="2"/>
            <w10:wrap type="square" anchorx="margin" anchory="margin"/>
          </v:shape>
        </w:pict>
      </w:r>
      <w:r w:rsidR="001B43E6">
        <w:t xml:space="preserve">Рисунок </w:t>
      </w:r>
      <w:r w:rsidR="00994576">
        <w:t>5</w:t>
      </w:r>
      <w:r w:rsidR="001B43E6">
        <w:t>.2</w:t>
      </w:r>
      <w:r w:rsidR="00B46691">
        <w:t xml:space="preserve"> </w:t>
      </w:r>
      <w:r w:rsidR="00B46691">
        <w:rPr>
          <w:i/>
        </w:rPr>
        <w:t>–</w:t>
      </w:r>
      <w:r w:rsidR="001B43E6">
        <w:t xml:space="preserve"> Диаграмма Гантта с отслеживанием</w:t>
      </w:r>
    </w:p>
    <w:p w:rsidR="001B43E6" w:rsidRDefault="001B43E6" w:rsidP="001B43E6">
      <w:pPr>
        <w:ind w:firstLine="567"/>
        <w:jc w:val="center"/>
      </w:pPr>
    </w:p>
    <w:p w:rsidR="001B43E6" w:rsidRDefault="00994576" w:rsidP="001B43E6">
      <w:pPr>
        <w:ind w:firstLine="567"/>
      </w:pPr>
      <w:r>
        <w:t>В таблице 5</w:t>
      </w:r>
      <w:r w:rsidR="001B43E6">
        <w:t>.4 отражена занятость каждого из работников в каждой задаче проекта:</w:t>
      </w:r>
    </w:p>
    <w:p w:rsidR="001B43E6" w:rsidRPr="00EB61A8" w:rsidRDefault="001B43E6" w:rsidP="001B43E6">
      <w:pPr>
        <w:ind w:firstLine="567"/>
        <w:jc w:val="right"/>
        <w:rPr>
          <w:i/>
        </w:rPr>
      </w:pPr>
      <w:r w:rsidRPr="00EB61A8">
        <w:rPr>
          <w:i/>
        </w:rPr>
        <w:t xml:space="preserve">Таблица </w:t>
      </w:r>
      <w:r w:rsidR="00EB61A8">
        <w:rPr>
          <w:i/>
        </w:rPr>
        <w:t>5</w:t>
      </w:r>
      <w:r w:rsidRPr="00EB61A8">
        <w:rPr>
          <w:i/>
        </w:rPr>
        <w:t>.4</w:t>
      </w:r>
      <w:r w:rsidR="00B46691">
        <w:rPr>
          <w:i/>
        </w:rPr>
        <w:t xml:space="preserve"> –</w:t>
      </w:r>
      <w:r w:rsidRPr="00EB61A8">
        <w:rPr>
          <w:i/>
        </w:rPr>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bl>
    <w:p w:rsidR="00EB61A8" w:rsidRPr="00EB61A8" w:rsidRDefault="00EB61A8" w:rsidP="00EB61A8">
      <w:pPr>
        <w:ind w:firstLine="567"/>
        <w:jc w:val="right"/>
        <w:rPr>
          <w:i/>
        </w:rPr>
      </w:pPr>
      <w:r>
        <w:br w:type="page"/>
      </w:r>
      <w:r w:rsidRPr="00EB61A8">
        <w:rPr>
          <w:i/>
        </w:rPr>
        <w:lastRenderedPageBreak/>
        <w:t xml:space="preserve">Таблица </w:t>
      </w:r>
      <w:r>
        <w:rPr>
          <w:i/>
        </w:rPr>
        <w:t>5</w:t>
      </w:r>
      <w:r w:rsidRPr="00EB61A8">
        <w:rPr>
          <w:i/>
        </w:rPr>
        <w:t>.4</w:t>
      </w:r>
      <w:r w:rsidR="00B46691">
        <w:rPr>
          <w:i/>
        </w:rPr>
        <w:t xml:space="preserve"> –</w:t>
      </w:r>
      <w:r w:rsidRPr="00EB61A8">
        <w:rPr>
          <w:i/>
        </w:rPr>
        <w:t xml:space="preserve"> Использование ресурсов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24C34">
      <w:pPr>
        <w:pStyle w:val="2"/>
        <w:numPr>
          <w:ilvl w:val="1"/>
          <w:numId w:val="5"/>
        </w:numPr>
        <w:ind w:hanging="1080"/>
      </w:pPr>
      <w:bookmarkStart w:id="54" w:name="_Toc420602810"/>
      <w:r w:rsidRPr="00EB61A8">
        <w:t>Анализ структуры затрат проекта</w:t>
      </w:r>
      <w:bookmarkEnd w:id="54"/>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1B43E6" w:rsidRDefault="001B43E6" w:rsidP="001B43E6">
      <w:pPr>
        <w:pStyle w:val="aff1"/>
      </w:pPr>
    </w:p>
    <w:p w:rsidR="001B43E6" w:rsidRPr="0074137E" w:rsidRDefault="001B43E6" w:rsidP="0074137E">
      <w:pPr>
        <w:pStyle w:val="af2"/>
      </w:pPr>
      <w:r>
        <w:rPr>
          <w:position w:val="-16"/>
        </w:rPr>
        <w:object w:dxaOrig="3580" w:dyaOrig="420">
          <v:shape id="_x0000_i1092" type="#_x0000_t75" style="width:179.25pt;height:21pt" o:ole="">
            <v:imagedata r:id="rId126" o:title=""/>
          </v:shape>
          <o:OLEObject Type="Embed" ProgID="Equation.2" ShapeID="_x0000_i1092" DrawAspect="Content" ObjectID="_1494406675" r:id="rId127"/>
        </w:object>
      </w: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tab/>
      </w:r>
    </w:p>
    <w:p w:rsidR="001B43E6" w:rsidRPr="000B03AA" w:rsidRDefault="001B43E6" w:rsidP="00024C34">
      <w:pPr>
        <w:pStyle w:val="ac"/>
        <w:numPr>
          <w:ilvl w:val="2"/>
          <w:numId w:val="5"/>
        </w:numPr>
        <w:ind w:hanging="1080"/>
      </w:pPr>
      <w:bookmarkStart w:id="55" w:name="_Toc420602811"/>
      <w:r>
        <w:lastRenderedPageBreak/>
        <w:t>Расчет расходов</w:t>
      </w:r>
      <w:bookmarkEnd w:id="55"/>
    </w:p>
    <w:p w:rsidR="001B43E6" w:rsidRDefault="001B43E6" w:rsidP="001B43E6">
      <w:pPr>
        <w:pStyle w:val="aff1"/>
      </w:pPr>
      <w:r>
        <w:t>Затраты на выплату исполнителям заработной платы определяется следующим соотношением:</w:t>
      </w:r>
    </w:p>
    <w:p w:rsidR="001B43E6" w:rsidRDefault="001B43E6" w:rsidP="0074137E">
      <w:pPr>
        <w:pStyle w:val="af2"/>
      </w:pPr>
      <w:r>
        <w:rPr>
          <w:position w:val="-14"/>
        </w:rPr>
        <w:object w:dxaOrig="3420" w:dyaOrig="400">
          <v:shape id="_x0000_i1093" type="#_x0000_t75" style="width:171pt;height:20.25pt" o:ole="">
            <v:imagedata r:id="rId128" o:title=""/>
          </v:shape>
          <o:OLEObject Type="Embed" ProgID="Equation.2" ShapeID="_x0000_i1093" DrawAspect="Content" ObjectID="_1494406676" r:id="rId129"/>
        </w:object>
      </w:r>
    </w:p>
    <w:p w:rsidR="001B43E6" w:rsidRDefault="001B43E6" w:rsidP="001B43E6">
      <w:pPr>
        <w:pStyle w:val="aff1"/>
      </w:pPr>
      <w:r>
        <w:t>где С</w:t>
      </w:r>
      <w:r>
        <w:rPr>
          <w:vertAlign w:val="subscript"/>
        </w:rPr>
        <w:t>З.О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 (23):</w:t>
      </w:r>
    </w:p>
    <w:p w:rsidR="001B43E6" w:rsidRDefault="001B43E6" w:rsidP="00010B9F">
      <w:pPr>
        <w:pStyle w:val="aff1"/>
        <w:ind w:firstLine="0"/>
        <w:jc w:val="center"/>
      </w:pPr>
      <w:r>
        <w:rPr>
          <w:position w:val="-14"/>
          <w:shd w:val="clear" w:color="auto" w:fill="FFFF00"/>
        </w:rPr>
        <w:object w:dxaOrig="1620" w:dyaOrig="380">
          <v:shape id="_x0000_i1094" type="#_x0000_t75" style="width:81pt;height:19.5pt" o:ole="" filled="t">
            <v:imagedata r:id="rId130" o:title=""/>
          </v:shape>
          <o:OLEObject Type="Embed" ProgID="Equation.3" ShapeID="_x0000_i1094" DrawAspect="Content" ObjectID="_1494406677" r:id="rId131"/>
        </w:object>
      </w:r>
    </w:p>
    <w:p w:rsidR="001B43E6" w:rsidRDefault="001B43E6" w:rsidP="001B43E6">
      <w:pPr>
        <w:pStyle w:val="aff1"/>
      </w:pPr>
      <w:r>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теля. При 8-и часовом рабочем дне он рассчитывается по соотношению 24:</w:t>
      </w:r>
    </w:p>
    <w:p w:rsidR="001B43E6" w:rsidRDefault="00A854D8" w:rsidP="00010B9F">
      <w:pPr>
        <w:pStyle w:val="aff1"/>
        <w:ind w:firstLine="0"/>
        <w:jc w:val="center"/>
      </w:pPr>
      <w:r>
        <w:rPr>
          <w:position w:val="-32"/>
        </w:rPr>
        <w:object w:dxaOrig="1200" w:dyaOrig="720">
          <v:shape id="_x0000_i1095" type="#_x0000_t75" style="width:60pt;height:36pt" o:ole="">
            <v:imagedata r:id="rId132" o:title=""/>
          </v:shape>
          <o:OLEObject Type="Embed" ProgID="Equation.3" ShapeID="_x0000_i1095" DrawAspect="Content" ObjectID="_1494406678" r:id="rId133"/>
        </w:object>
      </w: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 xml:space="preserve">По данным кадровых агентств и Интернет-ресурса </w:t>
      </w:r>
      <w:r w:rsidRPr="001743C4">
        <w:rPr>
          <w:lang w:val="en-US"/>
        </w:rPr>
        <w:t>https</w:t>
      </w:r>
      <w:r w:rsidRPr="00693185">
        <w:t>://</w:t>
      </w:r>
      <w:r w:rsidRPr="001743C4">
        <w:rPr>
          <w:lang w:val="en-US"/>
        </w:rPr>
        <w:t>rabota</w:t>
      </w:r>
      <w:r w:rsidRPr="00693185">
        <w:t>.</w:t>
      </w:r>
      <w:r w:rsidRPr="001743C4">
        <w:rPr>
          <w:lang w:val="en-US"/>
        </w:rPr>
        <w:t>yandex</w:t>
      </w:r>
      <w:r w:rsidRPr="00693185">
        <w:t>.</w:t>
      </w:r>
      <w:r w:rsidRPr="001743C4">
        <w:rPr>
          <w:lang w:val="en-US"/>
        </w:rPr>
        <w:t>ru</w:t>
      </w:r>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24C34">
      <w:pPr>
        <w:pStyle w:val="ac"/>
        <w:numPr>
          <w:ilvl w:val="2"/>
          <w:numId w:val="5"/>
        </w:numPr>
        <w:ind w:hanging="1080"/>
      </w:pPr>
      <w:bookmarkStart w:id="56" w:name="_Toc420602812"/>
      <w:r>
        <w:t>Расчет расходов, связанных с обеспечением работ оборудованием</w:t>
      </w:r>
      <w:bookmarkEnd w:id="56"/>
    </w:p>
    <w:p w:rsidR="001B43E6" w:rsidRPr="00D4707E" w:rsidRDefault="001B43E6" w:rsidP="001B43E6">
      <w:pPr>
        <w:pStyle w:val="aff1"/>
      </w:pPr>
      <w:r>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r>
        <w:rPr>
          <w:lang w:val="en-US"/>
        </w:rPr>
        <w:t>i</w:t>
      </w:r>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24C34">
      <w:pPr>
        <w:pStyle w:val="2"/>
        <w:numPr>
          <w:ilvl w:val="2"/>
          <w:numId w:val="5"/>
        </w:numPr>
        <w:ind w:left="851" w:hanging="851"/>
      </w:pPr>
      <w:bookmarkStart w:id="57" w:name="_Toc420602813"/>
      <w:r>
        <w:lastRenderedPageBreak/>
        <w:t>Расчет расходов, связанных с организацией рабочих мест</w:t>
      </w:r>
      <w:bookmarkEnd w:id="57"/>
    </w:p>
    <w:p w:rsidR="001B43E6" w:rsidRDefault="001B43E6" w:rsidP="001B43E6">
      <w:pPr>
        <w:pStyle w:val="aff1"/>
      </w:pPr>
      <w:r>
        <w:t>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кв.м., а объем - не менее 20 куб.м. Площадь, предусмотренная для размещения одного принтера, соответствует 0,5 площади рабочего места исполнителя. Расположение рабочих мест в подвальных помещениях не 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25 кв.м.</w:t>
      </w:r>
    </w:p>
    <w:p w:rsidR="001B43E6" w:rsidRDefault="001B43E6" w:rsidP="001B43E6">
      <w:pPr>
        <w:ind w:firstLine="540"/>
      </w:pPr>
      <w:r>
        <w:t xml:space="preserve">Стоимость годовой аренды помещений требуемого класса в различных районах г. Москвы приведена в табл: (источник </w:t>
      </w:r>
      <w:r>
        <w:rPr>
          <w:lang w:val="en-US"/>
        </w:rPr>
        <w:t>irr</w:t>
      </w:r>
      <w:r w:rsidRPr="005A07EB">
        <w:t>.</w:t>
      </w:r>
      <w:r>
        <w:rPr>
          <w:lang w:val="en-US"/>
        </w:rPr>
        <w:t>ru</w:t>
      </w:r>
      <w:r>
        <w:t>)</w:t>
      </w:r>
    </w:p>
    <w:p w:rsidR="001B43E6" w:rsidRPr="00F244C3" w:rsidRDefault="001B43E6" w:rsidP="001B43E6">
      <w:pPr>
        <w:pStyle w:val="aff1"/>
        <w:jc w:val="right"/>
        <w:rPr>
          <w:bCs/>
          <w:i/>
        </w:rPr>
      </w:pPr>
      <w:r w:rsidRPr="00F244C3">
        <w:rPr>
          <w:bCs/>
          <w:i/>
        </w:rPr>
        <w:t xml:space="preserve">Таблица </w:t>
      </w:r>
      <w:r w:rsidR="00F244C3" w:rsidRPr="00F244C3">
        <w:rPr>
          <w:bCs/>
          <w:i/>
        </w:rPr>
        <w:t>5</w:t>
      </w:r>
      <w:r w:rsidRPr="00F244C3">
        <w:rPr>
          <w:bCs/>
          <w:i/>
        </w:rPr>
        <w:t>.5</w:t>
      </w:r>
      <w:r w:rsidR="00B46691">
        <w:rPr>
          <w:bCs/>
          <w:i/>
        </w:rPr>
        <w:t xml:space="preserve"> </w:t>
      </w:r>
      <w:r w:rsidR="00B46691">
        <w:rPr>
          <w:i/>
        </w:rPr>
        <w:t>–</w:t>
      </w:r>
      <w:r w:rsidRPr="00F244C3">
        <w:rPr>
          <w:bCs/>
          <w:i/>
        </w:rPr>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Default="001B43E6" w:rsidP="001B43E6">
      <w:pPr>
        <w:ind w:firstLine="540"/>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1B43E6" w:rsidRDefault="001B43E6" w:rsidP="0074137E">
      <w:pPr>
        <w:ind w:firstLine="0"/>
        <w:jc w:val="center"/>
      </w:pPr>
      <w:r>
        <w:rPr>
          <w:rFonts w:ascii="Arial" w:hAnsi="Arial"/>
          <w:position w:val="-32"/>
          <w:szCs w:val="20"/>
        </w:rPr>
        <w:object w:dxaOrig="2625" w:dyaOrig="855">
          <v:shape id="_x0000_i1096" type="#_x0000_t75" style="width:104.25pt;height:33.75pt" o:ole="">
            <v:imagedata r:id="rId134" o:title=""/>
          </v:shape>
          <o:OLEObject Type="Embed" ProgID="Equation.3" ShapeID="_x0000_i1096" DrawAspect="Content" ObjectID="_1494406679" r:id="rId135"/>
        </w:object>
      </w:r>
    </w:p>
    <w:p w:rsidR="001B43E6" w:rsidRDefault="001B43E6" w:rsidP="001B43E6">
      <w:r>
        <w:t>где Сквм</w:t>
      </w:r>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арендуемая площадь офиса;</w:t>
      </w:r>
    </w:p>
    <w:p w:rsidR="001B43E6" w:rsidRDefault="001B43E6" w:rsidP="001B43E6">
      <w:r>
        <w:rPr>
          <w:smallCaps/>
        </w:rPr>
        <w:t>Tар</w:t>
      </w:r>
      <w:r>
        <w:rPr>
          <w:smallCaps/>
          <w:noProof/>
        </w:rPr>
        <w:t xml:space="preserve"> </w:t>
      </w:r>
      <w:r>
        <w:rPr>
          <w:noProof/>
        </w:rPr>
        <w:t>-</w:t>
      </w:r>
      <w:r>
        <w:t xml:space="preserve"> срок аренды.</w:t>
      </w:r>
    </w:p>
    <w:p w:rsidR="001B43E6" w:rsidRDefault="001B43E6" w:rsidP="001B43E6">
      <w:pPr>
        <w:ind w:firstLine="540"/>
      </w:pPr>
      <w:r>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1B43E6" w:rsidRDefault="001B43E6" w:rsidP="0074137E">
      <w:pPr>
        <w:ind w:firstLine="0"/>
        <w:jc w:val="center"/>
      </w:pPr>
      <w:r w:rsidRPr="005A07EB">
        <w:rPr>
          <w:position w:val="-24"/>
        </w:rPr>
        <w:object w:dxaOrig="2980" w:dyaOrig="620">
          <v:shape id="_x0000_i1097" type="#_x0000_t75" style="width:149.25pt;height:30.75pt" o:ole="">
            <v:imagedata r:id="rId136" o:title=""/>
          </v:shape>
          <o:OLEObject Type="Embed" ProgID="Equation.3" ShapeID="_x0000_i1097" DrawAspect="Content" ObjectID="_1494406680" r:id="rId137"/>
        </w:object>
      </w:r>
    </w:p>
    <w:p w:rsidR="001B43E6" w:rsidRDefault="001B43E6" w:rsidP="001B43E6">
      <w:pPr>
        <w:pStyle w:val="aff1"/>
      </w:pPr>
    </w:p>
    <w:p w:rsidR="001B43E6" w:rsidRDefault="001B43E6" w:rsidP="00024C34">
      <w:pPr>
        <w:pStyle w:val="2"/>
        <w:numPr>
          <w:ilvl w:val="2"/>
          <w:numId w:val="5"/>
        </w:numPr>
        <w:ind w:left="993" w:hanging="993"/>
      </w:pPr>
      <w:bookmarkStart w:id="58" w:name="_Toc420602814"/>
      <w:r>
        <w:lastRenderedPageBreak/>
        <w:t>Расчет накладных расходов</w:t>
      </w:r>
      <w:bookmarkEnd w:id="58"/>
    </w:p>
    <w:p w:rsidR="001B43E6" w:rsidRDefault="001B43E6" w:rsidP="001B43E6">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1B43E6" w:rsidRDefault="001B43E6" w:rsidP="0074137E">
      <w:pPr>
        <w:pStyle w:val="af2"/>
      </w:pPr>
      <w:r>
        <w:rPr>
          <w:position w:val="-12"/>
        </w:rPr>
        <w:object w:dxaOrig="2180" w:dyaOrig="360">
          <v:shape id="_x0000_i1098" type="#_x0000_t75" style="width:108.75pt;height:18pt" o:ole="" fillcolor="window">
            <v:imagedata r:id="rId138" o:title=""/>
          </v:shape>
          <o:OLEObject Type="Embed" ProgID="Equation.DSMT4" ShapeID="_x0000_i1098" DrawAspect="Content" ObjectID="_1494406681" r:id="rId139"/>
        </w:object>
      </w:r>
    </w:p>
    <w:p w:rsidR="001B43E6" w:rsidRDefault="001B43E6" w:rsidP="001B43E6">
      <w:r>
        <w:t>Накладные расходы на разработку программы, рассчитанные по формуле</w:t>
      </w:r>
      <w:r>
        <w:rPr>
          <w:noProof/>
        </w:rPr>
        <w:t>,</w:t>
      </w:r>
      <w:r>
        <w:t xml:space="preserve"> составляют:</w:t>
      </w:r>
    </w:p>
    <w:p w:rsidR="001B43E6" w:rsidRDefault="001B43E6" w:rsidP="0074137E">
      <w:pPr>
        <w:ind w:firstLine="0"/>
        <w:jc w:val="center"/>
      </w:pPr>
      <w:r>
        <w:t>Ср.накл = 647316.68*0.6 = 388390р.</w:t>
      </w:r>
    </w:p>
    <w:p w:rsidR="00AA721D" w:rsidRDefault="00841BC2" w:rsidP="00AA721D">
      <w:pPr>
        <w:jc w:val="center"/>
      </w:pPr>
      <w:r>
        <w:rPr>
          <w:noProof/>
        </w:rPr>
        <w:pict>
          <v:shape id="_x0000_s1031" type="#_x0000_t75" style="position:absolute;left:0;text-align:left;margin-left:-28.8pt;margin-top:145.8pt;width:543.8pt;height:126.45pt;z-index:4;mso-position-horizontal-relative:margin;mso-position-vertical-relative:margin">
            <v:imagedata r:id="rId140" o:title="3"/>
            <w10:wrap type="square" anchorx="margin" anchory="margin"/>
          </v:shape>
        </w:pict>
      </w:r>
      <w:r w:rsidR="008E2026">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841BC2" w:rsidP="00AA721D">
      <w:r>
        <w:rPr>
          <w:noProof/>
        </w:rPr>
        <w:pict>
          <v:shape id="_x0000_s1032" type="#_x0000_t75" style="position:absolute;left:0;text-align:left;margin-left:-32.55pt;margin-top:383.25pt;width:536.15pt;height:278.55pt;z-index:5;mso-position-horizontal-relative:margin;mso-position-vertical-relative:margin">
            <v:imagedata r:id="rId141" o:title="4"/>
            <w10:wrap type="square" anchorx="margin" anchory="margin"/>
          </v:shape>
        </w:pict>
      </w:r>
      <w:r w:rsidR="001B43E6">
        <w:t xml:space="preserve">Только на разработку без внедрения необходимо </w:t>
      </w:r>
      <w:r w:rsidR="001B43E6" w:rsidRPr="00E02F2E">
        <w:t>1</w:t>
      </w:r>
      <w:r w:rsidR="001B43E6">
        <w:t> </w:t>
      </w:r>
      <w:r w:rsidR="001B43E6" w:rsidRPr="00E02F2E">
        <w:t>359</w:t>
      </w:r>
      <w:r w:rsidR="001B43E6">
        <w:t xml:space="preserve"> </w:t>
      </w:r>
      <w:r w:rsidR="001B43E6" w:rsidRPr="00E02F2E">
        <w:t>984,93</w:t>
      </w:r>
      <w:r w:rsidR="001B43E6">
        <w:t>р.</w:t>
      </w:r>
    </w:p>
    <w:p w:rsidR="001B43E6" w:rsidRDefault="001B43E6" w:rsidP="001B43E6"/>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lastRenderedPageBreak/>
        <w:t>Структура затрат на разработку проиллюстрирована на рис.</w:t>
      </w:r>
      <w:r w:rsidR="0074137E">
        <w:t xml:space="preserve"> 5</w:t>
      </w:r>
      <w:r>
        <w:t>.5</w:t>
      </w:r>
      <w:r w:rsidR="0074137E">
        <w:t>.</w:t>
      </w:r>
    </w:p>
    <w:p w:rsidR="001B43E6" w:rsidRDefault="0009192C" w:rsidP="001B43E6">
      <w:pPr>
        <w:pStyle w:val="aff1"/>
      </w:pPr>
      <w:r>
        <w:rPr>
          <w:noProof/>
        </w:rPr>
        <w:pict>
          <v:shape id="Диаграмма 1" o:spid="_x0000_i1099" type="#_x0000_t75" style="width:484.5pt;height:227.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">
            <v:imagedata r:id="rId142" o:title="" croptop="-10097f" cropbottom="-11416f" cropleft="-14938f" cropright="-1480f"/>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24C34">
      <w:pPr>
        <w:pStyle w:val="2"/>
        <w:numPr>
          <w:ilvl w:val="1"/>
          <w:numId w:val="5"/>
        </w:numPr>
        <w:ind w:hanging="1080"/>
      </w:pPr>
      <w:bookmarkStart w:id="59" w:name="_Toc420602815"/>
      <w:r w:rsidRPr="006E50FE">
        <w:t>Исследование рынка для разрабатываемого ПО</w:t>
      </w:r>
      <w:bookmarkEnd w:id="59"/>
    </w:p>
    <w:p w:rsidR="001B43E6" w:rsidRDefault="001B43E6" w:rsidP="001B43E6">
      <w:pPr>
        <w:ind w:firstLine="708"/>
      </w:pPr>
      <w:r>
        <w:t xml:space="preserve">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ств пр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1B43E6">
      <w:pPr>
        <w:pStyle w:val="31"/>
        <w:spacing w:line="360" w:lineRule="auto"/>
        <w:ind w:firstLine="708"/>
      </w:pPr>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1B43E6">
      <w:r>
        <w:t xml:space="preserve">Число потенциальных покупателей на годовом интервале времени будет не более 1, те.  </w:t>
      </w:r>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 1.</w:t>
      </w:r>
    </w:p>
    <w:p w:rsidR="001B43E6" w:rsidRDefault="001B43E6" w:rsidP="001B43E6"/>
    <w:p w:rsidR="001B43E6" w:rsidRDefault="001B43E6" w:rsidP="00024C34">
      <w:pPr>
        <w:pStyle w:val="2"/>
        <w:numPr>
          <w:ilvl w:val="1"/>
          <w:numId w:val="5"/>
        </w:numPr>
        <w:ind w:hanging="1080"/>
      </w:pPr>
      <w:bookmarkStart w:id="60" w:name="_Toc420602816"/>
      <w:r w:rsidRPr="006E50FE">
        <w:t>Планирование цены и прогнозирование прибыли</w:t>
      </w:r>
      <w:bookmarkEnd w:id="60"/>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поставляемого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Default="001B43E6" w:rsidP="001B43E6">
      <w:pPr>
        <w:pStyle w:val="afc"/>
      </w:pPr>
      <w:r>
        <w:lastRenderedPageBreak/>
        <w:t xml:space="preserve">Стоимость ПО можно рассчитать, используя следующее соотношение: </w:t>
      </w:r>
    </w:p>
    <w:p w:rsidR="001B43E6" w:rsidRPr="0074137E" w:rsidRDefault="001B43E6" w:rsidP="0074137E">
      <w:pPr>
        <w:pStyle w:val="af2"/>
      </w:pPr>
    </w:p>
    <w:p w:rsidR="001B43E6" w:rsidRPr="001B0264" w:rsidRDefault="001B43E6" w:rsidP="001B43E6">
      <w:r w:rsidRPr="001B0264">
        <w:t xml:space="preserve">где </w:t>
      </w:r>
    </w:p>
    <w:p w:rsidR="001B43E6" w:rsidRPr="001B0264" w:rsidRDefault="001B43E6" w:rsidP="001B43E6">
      <w:pPr>
        <w:ind w:left="708"/>
      </w:pPr>
      <w:r w:rsidRPr="001B0264">
        <w:rPr>
          <w:i/>
        </w:rPr>
        <w:sym w:font="Symbol" w:char="F044"/>
      </w:r>
      <w:r w:rsidRPr="001B0264">
        <w:rPr>
          <w:i/>
          <w:lang w:val="en-US"/>
        </w:rPr>
        <w:t>K</w:t>
      </w:r>
      <w:r w:rsidRPr="001B0264">
        <w:rPr>
          <w:i/>
        </w:rPr>
        <w:t xml:space="preserve"> -</w:t>
      </w:r>
      <w:r w:rsidRPr="001B0264">
        <w:t xml:space="preserve"> часть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p>
    <w:p w:rsidR="001B43E6" w:rsidRPr="001B0264" w:rsidRDefault="001B43E6" w:rsidP="001B43E6">
      <w:pPr>
        <w:ind w:firstLine="567"/>
      </w:pPr>
      <w:r w:rsidRPr="001B0264">
        <w:rPr>
          <w:i/>
        </w:rPr>
        <w:t xml:space="preserve"> </w:t>
      </w:r>
      <w:r w:rsidRPr="001B0264">
        <w:rPr>
          <w:i/>
          <w:lang w:val="en-US"/>
        </w:rPr>
        <w:t>D</w:t>
      </w:r>
      <w:r w:rsidRPr="001B0264">
        <w:rPr>
          <w:i/>
          <w:vertAlign w:val="subscript"/>
        </w:rPr>
        <w:t>ПРИБ</w:t>
      </w:r>
      <w:r w:rsidRPr="001B0264">
        <w:rPr>
          <w:i/>
        </w:rPr>
        <w:t xml:space="preserve"> </w:t>
      </w:r>
      <w:r w:rsidRPr="001B0264">
        <w:t>- процент прибыли, заложенный в стоимость.</w:t>
      </w:r>
    </w:p>
    <w:p w:rsidR="001B43E6" w:rsidRDefault="001B43E6" w:rsidP="001B43E6">
      <w:pPr>
        <w:pStyle w:val="afc"/>
        <w:spacing w:line="360" w:lineRule="auto"/>
        <w:ind w:firstLine="0"/>
      </w:pPr>
      <w:r>
        <w:tab/>
        <w:t>Стоимость внедрения примем</w:t>
      </w:r>
    </w:p>
    <w:p w:rsidR="001B43E6" w:rsidRDefault="001B43E6" w:rsidP="001B43E6">
      <w:pPr>
        <w:pStyle w:val="afc"/>
        <w:spacing w:line="360" w:lineRule="auto"/>
        <w:ind w:firstLine="0"/>
      </w:pPr>
    </w:p>
    <w:p w:rsidR="001B43E6" w:rsidRDefault="001B43E6" w:rsidP="001B43E6">
      <w:pPr>
        <w:pStyle w:val="afc"/>
        <w:spacing w:line="360" w:lineRule="auto"/>
      </w:pPr>
      <w:r>
        <w:t>Стоимость внедрения остается постоянной для каждой установки ПО, а частичная стоимость разработки, приходящаяся на каждый комплект ПО, определяется исходя из данных о планируемом объеме установок:</w:t>
      </w:r>
    </w:p>
    <w:p w:rsidR="001B43E6" w:rsidRDefault="001B43E6" w:rsidP="0074137E">
      <w:pPr>
        <w:pStyle w:val="af2"/>
      </w:pPr>
      <w:r>
        <w:tab/>
      </w:r>
      <w:r>
        <w:tab/>
      </w:r>
      <w:r>
        <w:tab/>
      </w:r>
      <w:r>
        <w:tab/>
      </w:r>
      <w:r>
        <w:rPr>
          <w:position w:val="-32"/>
        </w:rPr>
        <w:object w:dxaOrig="2420" w:dyaOrig="800">
          <v:shape id="_x0000_i1100" type="#_x0000_t75" style="width:120.75pt;height:39.75pt" o:ole="">
            <v:imagedata r:id="rId143" o:title=""/>
          </v:shape>
          <o:OLEObject Type="Embed" ProgID="Equation.2" ShapeID="_x0000_i1100" DrawAspect="Content" ObjectID="_1494406682" r:id="rId144"/>
        </w:object>
      </w:r>
      <w:r>
        <w:tab/>
      </w:r>
      <w:r>
        <w:tab/>
      </w:r>
      <w:r>
        <w:tab/>
      </w:r>
      <w:r>
        <w:tab/>
      </w:r>
    </w:p>
    <w:p w:rsidR="001B43E6" w:rsidRPr="001B0264" w:rsidRDefault="001B43E6" w:rsidP="001B43E6">
      <w:r w:rsidRPr="001B0264">
        <w:t xml:space="preserve">где </w:t>
      </w:r>
    </w:p>
    <w:p w:rsidR="001B43E6" w:rsidRPr="001B0264" w:rsidRDefault="001B43E6" w:rsidP="001B43E6">
      <w:pPr>
        <w:ind w:firstLine="567"/>
      </w:pPr>
      <w:r w:rsidRPr="001B0264">
        <w:rPr>
          <w:i/>
        </w:rPr>
        <w:t>К</w:t>
      </w:r>
      <w:r w:rsidRPr="001B0264">
        <w:rPr>
          <w:i/>
          <w:vertAlign w:val="subscript"/>
        </w:rPr>
        <w:t xml:space="preserve"> </w:t>
      </w:r>
      <w:r w:rsidRPr="001B0264">
        <w:t xml:space="preserve">- стоимость проекта, </w:t>
      </w:r>
    </w:p>
    <w:p w:rsidR="001B43E6" w:rsidRPr="001B0264" w:rsidRDefault="001B43E6" w:rsidP="001B43E6">
      <w:pPr>
        <w:ind w:firstLine="567"/>
      </w:pPr>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 xml:space="preserve">- планируемое число копий ПО, </w:t>
      </w:r>
    </w:p>
    <w:p w:rsidR="001B43E6" w:rsidRPr="001B0264" w:rsidRDefault="001B43E6" w:rsidP="001B43E6">
      <w:pPr>
        <w:ind w:firstLine="567"/>
      </w:pPr>
      <w:r w:rsidRPr="001B0264">
        <w:rPr>
          <w:i/>
          <w:lang w:val="en-US"/>
        </w:rPr>
        <w:t>H</w:t>
      </w:r>
      <w:r w:rsidRPr="001B0264">
        <w:rPr>
          <w:i/>
          <w:vertAlign w:val="subscript"/>
        </w:rPr>
        <w:t xml:space="preserve">СТ  </w:t>
      </w:r>
      <w:r w:rsidRPr="001B0264">
        <w:t>- ставка банковского процента по долгосрочным кредитам (более одного года).</w:t>
      </w:r>
    </w:p>
    <w:p w:rsidR="001B43E6" w:rsidRPr="001B0264" w:rsidRDefault="001B43E6" w:rsidP="001B43E6">
      <w:pPr>
        <w:ind w:firstLine="567"/>
      </w:pPr>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1B43E6" w:rsidRDefault="001B43E6" w:rsidP="001B43E6">
      <w:pPr>
        <w:pStyle w:val="afc"/>
      </w:pPr>
      <w:r>
        <w:rPr>
          <w:rFonts w:ascii="Symbol" w:hAnsi="Symbol"/>
        </w:rPr>
        <w:t></w:t>
      </w:r>
      <w:r>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p w:rsidR="001B43E6" w:rsidRDefault="001B43E6" w:rsidP="001B43E6">
      <w:pPr>
        <w:pStyle w:val="afc"/>
      </w:pPr>
    </w:p>
    <w:p w:rsidR="001B43E6" w:rsidRDefault="001B43E6" w:rsidP="001B43E6">
      <w:pPr>
        <w:pStyle w:val="afc"/>
        <w:spacing w:line="360" w:lineRule="auto"/>
        <w:ind w:firstLine="0"/>
      </w:pPr>
      <w:r w:rsidRPr="00A0518A">
        <w:t>=&gt; К</w:t>
      </w:r>
      <w:r w:rsidRPr="00A0518A">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р., необходимая для разработки ПО, берётся в кредит в «Банке Москвы» под ставку 25% годовых на срок 6 месяцев.</w:t>
      </w: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1B43E6" w:rsidRPr="001B43E6" w:rsidRDefault="001B43E6" w:rsidP="001B43E6">
      <w:pPr>
        <w:pStyle w:val="23"/>
      </w:pPr>
    </w:p>
    <w:p w:rsidR="001B43E6" w:rsidRPr="00C67076" w:rsidRDefault="00C67076" w:rsidP="001B43E6">
      <w:pPr>
        <w:pStyle w:val="23"/>
        <w:jc w:val="right"/>
        <w:rPr>
          <w:i/>
        </w:rPr>
      </w:pPr>
      <w:r>
        <w:rPr>
          <w:i/>
        </w:rPr>
        <w:lastRenderedPageBreak/>
        <w:t>Таблица 5</w:t>
      </w:r>
      <w:r w:rsidR="001B43E6" w:rsidRPr="00C67076">
        <w:rPr>
          <w:i/>
        </w:rPr>
        <w:t>.</w:t>
      </w:r>
      <w:r>
        <w:rPr>
          <w:i/>
        </w:rPr>
        <w:t>6</w:t>
      </w:r>
      <w:r w:rsidR="00B46691">
        <w:rPr>
          <w:i/>
        </w:rPr>
        <w:t xml:space="preserve"> –</w:t>
      </w:r>
      <w:r w:rsidR="001B43E6" w:rsidRPr="00C67076">
        <w:rPr>
          <w:i/>
        </w:rPr>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7"/>
        <w:gridCol w:w="1418"/>
        <w:gridCol w:w="1132"/>
        <w:gridCol w:w="1417"/>
        <w:gridCol w:w="1562"/>
        <w:gridCol w:w="1132"/>
        <w:gridCol w:w="1417"/>
      </w:tblGrid>
      <w:tr w:rsidR="001B43E6" w:rsidTr="00C80846">
        <w:trPr>
          <w:trHeight w:val="1162"/>
        </w:trPr>
        <w:tc>
          <w:tcPr>
            <w:tcW w:w="1417"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417"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C80846">
        <w:tc>
          <w:tcPr>
            <w:tcW w:w="1417"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417"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24C34">
      <w:pPr>
        <w:pStyle w:val="2"/>
        <w:numPr>
          <w:ilvl w:val="1"/>
          <w:numId w:val="5"/>
        </w:numPr>
        <w:ind w:hanging="1080"/>
      </w:pPr>
      <w:bookmarkStart w:id="61" w:name="_Toc420602817"/>
      <w:r w:rsidRPr="00C05021">
        <w:t>Выводы</w:t>
      </w:r>
      <w:bookmarkEnd w:id="61"/>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Составлена сетевая модель с контролем затрат на каждом этапе и построена диаграмма Гантта – временной график выполнения проекта.</w:t>
      </w:r>
    </w:p>
    <w:p w:rsidR="001B43E6" w:rsidRDefault="001B43E6" w:rsidP="00A92705">
      <w:pPr>
        <w:rPr>
          <w:b/>
          <w:bCs/>
        </w:rPr>
      </w:pPr>
      <w:r>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24C34">
      <w:pPr>
        <w:pStyle w:val="1"/>
        <w:numPr>
          <w:ilvl w:val="0"/>
          <w:numId w:val="5"/>
        </w:numPr>
        <w:ind w:hanging="720"/>
      </w:pPr>
      <w:bookmarkStart w:id="62" w:name="_Toc420602818"/>
      <w:r>
        <w:lastRenderedPageBreak/>
        <w:t>Охрана труда и экология</w:t>
      </w:r>
      <w:bookmarkEnd w:id="62"/>
    </w:p>
    <w:p w:rsidR="00AA0992" w:rsidRPr="002C360B" w:rsidRDefault="00AA0992" w:rsidP="00024C34">
      <w:pPr>
        <w:pStyle w:val="2"/>
        <w:numPr>
          <w:ilvl w:val="1"/>
          <w:numId w:val="5"/>
        </w:numPr>
        <w:suppressAutoHyphens w:val="0"/>
        <w:spacing w:before="240" w:after="60"/>
        <w:ind w:left="0" w:firstLine="0"/>
      </w:pPr>
      <w:bookmarkStart w:id="63" w:name="_Toc73994454"/>
      <w:bookmarkStart w:id="64" w:name="_Toc76280217"/>
      <w:bookmarkStart w:id="65" w:name="_Toc138678551"/>
      <w:bookmarkStart w:id="66" w:name="_Toc420602819"/>
      <w:r w:rsidRPr="002C360B">
        <w:t>Анализ опасных и вредных факторов</w:t>
      </w:r>
      <w:bookmarkEnd w:id="63"/>
      <w:bookmarkEnd w:id="64"/>
      <w:r>
        <w:t xml:space="preserve"> при разработке </w:t>
      </w:r>
      <w:r w:rsidRPr="002C360B">
        <w:t>программного обеспечения и мероприятия по их устранению</w:t>
      </w:r>
      <w:bookmarkEnd w:id="65"/>
      <w:bookmarkEnd w:id="66"/>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24C34">
      <w:pPr>
        <w:pStyle w:val="ac"/>
        <w:numPr>
          <w:ilvl w:val="2"/>
          <w:numId w:val="5"/>
        </w:numPr>
        <w:ind w:hanging="1080"/>
      </w:pPr>
      <w:bookmarkStart w:id="67" w:name="_Toc11109899"/>
      <w:bookmarkStart w:id="68" w:name="_Toc11110047"/>
      <w:bookmarkStart w:id="69" w:name="_Toc11110186"/>
      <w:bookmarkStart w:id="70" w:name="_Toc12930277"/>
      <w:bookmarkStart w:id="71" w:name="_Toc76280218"/>
      <w:bookmarkStart w:id="72" w:name="_Toc138678552"/>
      <w:bookmarkStart w:id="73" w:name="_Toc420602820"/>
      <w:r w:rsidRPr="00240D23">
        <w:t>Микроклимат</w:t>
      </w:r>
      <w:bookmarkEnd w:id="67"/>
      <w:bookmarkEnd w:id="68"/>
      <w:bookmarkEnd w:id="69"/>
      <w:bookmarkEnd w:id="70"/>
      <w:bookmarkEnd w:id="71"/>
      <w:bookmarkEnd w:id="72"/>
      <w:bookmarkEnd w:id="73"/>
    </w:p>
    <w:p w:rsidR="00AA0992" w:rsidRDefault="00AA0992" w:rsidP="00C751A8">
      <w:r>
        <w:t>Работа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 для рабочего помещения программиста определяются таблицей (СанПиН 2.2.2/2.4.1340-03):</w:t>
      </w:r>
    </w:p>
    <w:p w:rsidR="00AA0992" w:rsidRPr="00C751A8" w:rsidRDefault="00AA0992" w:rsidP="00C751A8">
      <w:pPr>
        <w:pStyle w:val="aff6"/>
        <w:jc w:val="right"/>
        <w:rPr>
          <w:i/>
        </w:rPr>
      </w:pPr>
      <w:r w:rsidRPr="00C751A8">
        <w:rPr>
          <w:i/>
          <w:szCs w:val="24"/>
        </w:rPr>
        <w:t>Таблица</w:t>
      </w:r>
      <w:r w:rsidRPr="00C751A8">
        <w:rPr>
          <w:i/>
        </w:rPr>
        <w:t xml:space="preserve"> </w:t>
      </w:r>
      <w:r w:rsidR="00C751A8">
        <w:rPr>
          <w:i/>
        </w:rPr>
        <w:t>6</w:t>
      </w:r>
      <w:r w:rsidRPr="00C751A8">
        <w:rPr>
          <w:i/>
        </w:rPr>
        <w:t>.1</w:t>
      </w:r>
      <w:r w:rsidR="005B3519">
        <w:rPr>
          <w:i/>
        </w:rPr>
        <w:t xml:space="preserve"> –</w:t>
      </w:r>
      <w:r w:rsidRPr="00C751A8">
        <w:rPr>
          <w:i/>
        </w:rPr>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013328" w:rsidRDefault="00AA0992" w:rsidP="00C751A8">
            <w:pPr>
              <w:pStyle w:val="af0"/>
              <w:rPr>
                <w:lang w:val="en-US"/>
              </w:rPr>
            </w:pPr>
            <w:r>
              <w:t xml:space="preserve">Температура воздуха, </w:t>
            </w:r>
            <w:r w:rsidRPr="00013328">
              <w:rPr>
                <w:vertAlign w:val="superscript"/>
                <w:lang w:val="en-US"/>
              </w:rPr>
              <w:t>o</w:t>
            </w:r>
            <w:r w:rsidRPr="00013328">
              <w:rPr>
                <w:lang w:val="en-US"/>
              </w:rPr>
              <w:t>C</w:t>
            </w:r>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с</w:t>
            </w:r>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 xml:space="preserve">Нормы </w:t>
      </w:r>
      <w:r w:rsidRPr="008D4193">
        <w:t>СанПиН 2.2.4.1294-03</w:t>
      </w:r>
      <w:r>
        <w:t xml:space="preserve"> «</w:t>
      </w:r>
      <w:r w:rsidRPr="0051681E">
        <w:t>Санитарно-гигиенические нормы допустимых уровней ионизации воздуха</w:t>
      </w:r>
      <w:r>
        <w:t xml:space="preserve">» определяют уровни положительных и отрицательных ионов в воздухе (таблица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6946CF">
      <w:pPr>
        <w:pStyle w:val="aff6"/>
        <w:jc w:val="right"/>
        <w:rPr>
          <w:i/>
        </w:rPr>
      </w:pPr>
      <w:r w:rsidRPr="006946CF">
        <w:rPr>
          <w:i/>
          <w:szCs w:val="24"/>
        </w:rPr>
        <w:lastRenderedPageBreak/>
        <w:t>Таблица</w:t>
      </w:r>
      <w:r w:rsidRPr="006946CF">
        <w:rPr>
          <w:i/>
        </w:rPr>
        <w:t xml:space="preserve"> </w:t>
      </w:r>
      <w:r w:rsidR="006946CF" w:rsidRPr="006946CF">
        <w:rPr>
          <w:i/>
        </w:rPr>
        <w:t>6</w:t>
      </w:r>
      <w:r w:rsidR="005B3519">
        <w:rPr>
          <w:i/>
        </w:rPr>
        <w:t>.2 –</w:t>
      </w:r>
      <w:r w:rsidRPr="006946CF">
        <w:rPr>
          <w:i/>
        </w:rPr>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Pr="00B329F7">
        <w:t xml:space="preserve"> ГН 2.1.6.789-99</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74" w:name="_Toc11109900"/>
      <w:bookmarkStart w:id="75" w:name="_Toc11110048"/>
      <w:bookmarkStart w:id="76" w:name="_Toc11110187"/>
      <w:bookmarkStart w:id="77" w:name="_Toc12930278"/>
      <w:bookmarkStart w:id="78" w:name="_Toc76280219"/>
      <w:bookmarkStart w:id="79" w:name="_Toc138678553"/>
    </w:p>
    <w:p w:rsidR="00AA0992" w:rsidRPr="004D1F96" w:rsidRDefault="00AA0992" w:rsidP="00024C34">
      <w:pPr>
        <w:pStyle w:val="ac"/>
        <w:numPr>
          <w:ilvl w:val="2"/>
          <w:numId w:val="5"/>
        </w:numPr>
        <w:ind w:hanging="1080"/>
      </w:pPr>
      <w:bookmarkStart w:id="80" w:name="_Toc420602821"/>
      <w:r w:rsidRPr="004D1F96">
        <w:t>Шум и вибрации</w:t>
      </w:r>
      <w:bookmarkEnd w:id="74"/>
      <w:bookmarkEnd w:id="75"/>
      <w:bookmarkEnd w:id="76"/>
      <w:bookmarkEnd w:id="77"/>
      <w:bookmarkEnd w:id="78"/>
      <w:bookmarkEnd w:id="79"/>
      <w:bookmarkEnd w:id="80"/>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дБА,</w:t>
      </w:r>
      <w:r>
        <w:t xml:space="preserve"> а уровень вибрации не должен превышать допустимых норм вибрации. </w:t>
      </w:r>
      <w:r w:rsidRPr="00B67574">
        <w:t xml:space="preserve">СанПиН 2.2.2.542-96 </w:t>
      </w:r>
      <w:r>
        <w:t xml:space="preserve">устанавливает следующие нормы на вибрацию (таблица </w:t>
      </w:r>
      <w:r w:rsidR="006946CF">
        <w:t>6</w:t>
      </w:r>
      <w:r>
        <w:t>.3).</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5B3519">
        <w:rPr>
          <w:i/>
        </w:rPr>
        <w:t>.3 –</w:t>
      </w:r>
      <w:r w:rsidRPr="006946CF">
        <w:rPr>
          <w:i/>
        </w:rPr>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Среднегеометрические частоты октавных полос, Гц</w:t>
            </w:r>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по виброскорости</w:t>
            </w:r>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r>
              <w:t>м</w:t>
            </w:r>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81" w:name="_Toc11109901"/>
      <w:bookmarkStart w:id="82" w:name="_Toc11110049"/>
      <w:bookmarkStart w:id="83" w:name="_Toc11110188"/>
      <w:bookmarkStart w:id="84" w:name="_Toc12930279"/>
      <w:bookmarkStart w:id="85" w:name="_Toc76280220"/>
      <w:bookmarkStart w:id="86" w:name="_Toc138678554"/>
    </w:p>
    <w:p w:rsidR="00AA0992" w:rsidRPr="004D1F96" w:rsidRDefault="00AA0992" w:rsidP="00024C34">
      <w:pPr>
        <w:pStyle w:val="ac"/>
        <w:numPr>
          <w:ilvl w:val="2"/>
          <w:numId w:val="5"/>
        </w:numPr>
        <w:ind w:hanging="1080"/>
      </w:pPr>
      <w:bookmarkStart w:id="87" w:name="_Toc420602822"/>
      <w:r w:rsidRPr="004D1F96">
        <w:t>Освещение</w:t>
      </w:r>
      <w:bookmarkEnd w:id="81"/>
      <w:bookmarkEnd w:id="82"/>
      <w:bookmarkEnd w:id="83"/>
      <w:bookmarkEnd w:id="84"/>
      <w:bookmarkEnd w:id="85"/>
      <w:bookmarkEnd w:id="86"/>
      <w:bookmarkEnd w:id="87"/>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светопроемы,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t xml:space="preserve"> освещенность на поверхности рабочего стола находится в пределах </w:t>
      </w:r>
      <w:r w:rsidRPr="001A67A3">
        <w:t>300-500 лк</w:t>
      </w:r>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кв.м,</w:t>
      </w:r>
      <w:r>
        <w:t xml:space="preserve"> яркость бликов на экране ПЭВМ не </w:t>
      </w:r>
      <w:r w:rsidRPr="005C362E">
        <w:t>превыш</w:t>
      </w:r>
      <w:r>
        <w:t>ает</w:t>
      </w:r>
      <w:r w:rsidRPr="005C362E">
        <w:t xml:space="preserve"> 40 кд/кв.м,</w:t>
      </w:r>
      <w:r>
        <w:t xml:space="preserve"> </w:t>
      </w:r>
      <w:r w:rsidRPr="005544FA">
        <w:t>и яркость потолка не превыша</w:t>
      </w:r>
      <w:r>
        <w:t>е</w:t>
      </w:r>
      <w:r w:rsidRPr="005544FA">
        <w:t>т 200 кд/кв.м.</w:t>
      </w:r>
    </w:p>
    <w:p w:rsidR="00AA0992" w:rsidRPr="00663B50" w:rsidRDefault="00AA0992" w:rsidP="006946CF">
      <w:r>
        <w:t xml:space="preserve">В соответствии с </w:t>
      </w:r>
      <w:r w:rsidRPr="003456CE">
        <w:t xml:space="preserve">СанПиН 2.2.2/2.4.1340-03 </w:t>
      </w:r>
      <w:r>
        <w:t xml:space="preserve"> 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AA0992" w:rsidRDefault="00AA0992" w:rsidP="006946CF">
      <w:r>
        <w:t>Таким образом, проектом обеспечиваются оптимальные условия освещения рабочего помещения.</w:t>
      </w:r>
    </w:p>
    <w:p w:rsidR="006946CF" w:rsidRDefault="006946CF" w:rsidP="006946CF">
      <w:pPr>
        <w:pStyle w:val="ac"/>
      </w:pPr>
      <w:bookmarkStart w:id="88" w:name="_Toc11109902"/>
      <w:bookmarkStart w:id="89" w:name="_Toc11110050"/>
      <w:bookmarkStart w:id="90" w:name="_Toc11110189"/>
      <w:bookmarkStart w:id="91" w:name="_Toc12930280"/>
      <w:bookmarkStart w:id="92" w:name="_Toc76280221"/>
      <w:bookmarkStart w:id="93" w:name="_Toc138678555"/>
    </w:p>
    <w:p w:rsidR="006946CF" w:rsidRDefault="006946CF" w:rsidP="006946CF">
      <w:pPr>
        <w:pStyle w:val="ac"/>
      </w:pPr>
    </w:p>
    <w:p w:rsidR="006946CF" w:rsidRDefault="006946CF" w:rsidP="006946CF">
      <w:pPr>
        <w:pStyle w:val="ac"/>
      </w:pPr>
    </w:p>
    <w:p w:rsidR="00AA0992" w:rsidRPr="004D1F96" w:rsidRDefault="00AA0992" w:rsidP="00024C34">
      <w:pPr>
        <w:pStyle w:val="ac"/>
        <w:numPr>
          <w:ilvl w:val="2"/>
          <w:numId w:val="5"/>
        </w:numPr>
        <w:ind w:hanging="1080"/>
      </w:pPr>
      <w:bookmarkStart w:id="94" w:name="_Toc420602823"/>
      <w:r w:rsidRPr="004D1F96">
        <w:lastRenderedPageBreak/>
        <w:t>Рентгеновское излучение</w:t>
      </w:r>
      <w:bookmarkEnd w:id="88"/>
      <w:bookmarkEnd w:id="89"/>
      <w:bookmarkEnd w:id="90"/>
      <w:bookmarkEnd w:id="91"/>
      <w:bookmarkEnd w:id="92"/>
      <w:bookmarkEnd w:id="93"/>
      <w:bookmarkEnd w:id="94"/>
    </w:p>
    <w:p w:rsidR="00AA0992" w:rsidRPr="0096317A"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не более 0,1 мбэр/час (100 мкР/час).</w:t>
      </w:r>
      <w:r>
        <w:t xml:space="preserve"> Результаты сравнения норм излучения приведены в таблице:</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4 –</w:t>
      </w:r>
      <w:r w:rsidRPr="006946CF">
        <w:rPr>
          <w:i/>
        </w:rPr>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r>
              <w:t>мкР/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24C34">
      <w:pPr>
        <w:pStyle w:val="ac"/>
        <w:numPr>
          <w:ilvl w:val="2"/>
          <w:numId w:val="5"/>
        </w:numPr>
        <w:ind w:hanging="1080"/>
      </w:pPr>
      <w:bookmarkStart w:id="95" w:name="_Toc11109903"/>
      <w:bookmarkStart w:id="96" w:name="_Toc11110051"/>
      <w:bookmarkStart w:id="97" w:name="_Toc11110190"/>
      <w:bookmarkStart w:id="98" w:name="_Toc12930281"/>
      <w:bookmarkStart w:id="99" w:name="_Toc76280222"/>
      <w:bookmarkStart w:id="100" w:name="_Toc138678556"/>
      <w:bookmarkStart w:id="101" w:name="_Toc420602824"/>
      <w:r w:rsidRPr="004D1F96">
        <w:t>Неионизирующие электромагнитные излучения</w:t>
      </w:r>
      <w:bookmarkEnd w:id="95"/>
      <w:bookmarkEnd w:id="96"/>
      <w:bookmarkEnd w:id="97"/>
      <w:bookmarkEnd w:id="98"/>
      <w:bookmarkEnd w:id="99"/>
      <w:bookmarkEnd w:id="100"/>
      <w:bookmarkEnd w:id="101"/>
      <w:r w:rsidRPr="004D1F96">
        <w:t xml:space="preserve"> </w:t>
      </w:r>
    </w:p>
    <w:p w:rsidR="00AA0992"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5 –</w:t>
      </w:r>
      <w:r w:rsidRPr="006946CF">
        <w:rPr>
          <w:i/>
        </w:rPr>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 В/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 В/м</w:t>
            </w:r>
          </w:p>
        </w:tc>
      </w:tr>
    </w:tbl>
    <w:p w:rsidR="006946CF" w:rsidRDefault="006946CF" w:rsidP="006946CF">
      <w:pPr>
        <w:pStyle w:val="aff6"/>
        <w:jc w:val="right"/>
        <w:rPr>
          <w:i/>
          <w:szCs w:val="24"/>
        </w:rPr>
      </w:pP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6 –</w:t>
      </w:r>
      <w:r w:rsidRPr="006946CF">
        <w:rPr>
          <w:i/>
        </w:rPr>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t>5 Гц – 2 кГц</w:t>
            </w:r>
          </w:p>
        </w:tc>
        <w:tc>
          <w:tcPr>
            <w:tcW w:w="3963" w:type="dxa"/>
            <w:vAlign w:val="center"/>
          </w:tcPr>
          <w:p w:rsidR="00AA0992" w:rsidRDefault="00AA0992" w:rsidP="006946CF">
            <w:pPr>
              <w:pStyle w:val="af0"/>
            </w:pPr>
            <w:r>
              <w:t>250 нТл</w:t>
            </w:r>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25 нТл</w:t>
            </w:r>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252273">
      <w:pPr>
        <w:pStyle w:val="aff6"/>
        <w:jc w:val="right"/>
        <w:rPr>
          <w:i/>
        </w:rPr>
      </w:pPr>
      <w:r w:rsidRPr="00252273">
        <w:rPr>
          <w:i/>
          <w:szCs w:val="24"/>
        </w:rPr>
        <w:lastRenderedPageBreak/>
        <w:t>Таблица</w:t>
      </w:r>
      <w:r w:rsidRPr="00252273">
        <w:rPr>
          <w:i/>
        </w:rPr>
        <w:t xml:space="preserve"> </w:t>
      </w:r>
      <w:r w:rsidR="00252273">
        <w:rPr>
          <w:i/>
        </w:rPr>
        <w:t>6</w:t>
      </w:r>
      <w:r w:rsidR="00252AE2">
        <w:rPr>
          <w:i/>
        </w:rPr>
        <w:t>.7 –</w:t>
      </w:r>
      <w:r w:rsidRPr="00252273">
        <w:rPr>
          <w:i/>
        </w:rPr>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 В/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В/м</w:t>
            </w:r>
          </w:p>
        </w:tc>
      </w:tr>
    </w:tbl>
    <w:p w:rsidR="00252273" w:rsidRDefault="00252273" w:rsidP="00252273">
      <w:pPr>
        <w:pStyle w:val="aff"/>
        <w:jc w:val="right"/>
        <w:rPr>
          <w:i/>
        </w:rPr>
      </w:pPr>
    </w:p>
    <w:p w:rsidR="00AA0992" w:rsidRPr="00252273" w:rsidRDefault="00AA0992" w:rsidP="00252273">
      <w:pPr>
        <w:pStyle w:val="aff"/>
        <w:jc w:val="right"/>
        <w:rPr>
          <w:i/>
        </w:rPr>
      </w:pPr>
      <w:r w:rsidRPr="00252273">
        <w:rPr>
          <w:i/>
        </w:rPr>
        <w:t xml:space="preserve">Таблица </w:t>
      </w:r>
      <w:r w:rsidR="00252273">
        <w:rPr>
          <w:i/>
        </w:rPr>
        <w:t>6</w:t>
      </w:r>
      <w:r w:rsidR="00252AE2">
        <w:rPr>
          <w:i/>
        </w:rPr>
        <w:t>.8 –</w:t>
      </w:r>
      <w:r w:rsidRPr="00252273">
        <w:rPr>
          <w:i/>
        </w:rPr>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00 нТл</w:t>
            </w:r>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нТл</w:t>
            </w:r>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02" w:name="_Toc11109904"/>
      <w:bookmarkStart w:id="103" w:name="_Toc11110052"/>
      <w:bookmarkStart w:id="104" w:name="_Toc11110191"/>
      <w:bookmarkStart w:id="105" w:name="_Toc12930282"/>
      <w:bookmarkStart w:id="106" w:name="_Toc138678557"/>
    </w:p>
    <w:p w:rsidR="00AA0992" w:rsidRPr="004D1F96" w:rsidRDefault="00AA0992" w:rsidP="00024C34">
      <w:pPr>
        <w:pStyle w:val="ac"/>
        <w:numPr>
          <w:ilvl w:val="2"/>
          <w:numId w:val="5"/>
        </w:numPr>
        <w:ind w:hanging="1080"/>
      </w:pPr>
      <w:bookmarkStart w:id="107" w:name="_Toc420602825"/>
      <w:r w:rsidRPr="004D1F96">
        <w:t>Визуальные параметры</w:t>
      </w:r>
      <w:bookmarkEnd w:id="102"/>
      <w:bookmarkEnd w:id="103"/>
      <w:bookmarkEnd w:id="104"/>
      <w:bookmarkEnd w:id="105"/>
      <w:bookmarkEnd w:id="106"/>
      <w:bookmarkEnd w:id="107"/>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AA0992" w:rsidRPr="00252273" w:rsidRDefault="00AA0992" w:rsidP="00252273">
      <w:pPr>
        <w:pStyle w:val="aff6"/>
        <w:jc w:val="right"/>
        <w:rPr>
          <w:i/>
        </w:rPr>
      </w:pPr>
      <w:r w:rsidRPr="00252273">
        <w:rPr>
          <w:i/>
        </w:rPr>
        <w:t xml:space="preserve">Таблица </w:t>
      </w:r>
      <w:r w:rsidR="00252273">
        <w:rPr>
          <w:i/>
        </w:rPr>
        <w:t>6</w:t>
      </w:r>
      <w:r w:rsidR="00252AE2">
        <w:rPr>
          <w:i/>
        </w:rPr>
        <w:t>.9 –</w:t>
      </w:r>
      <w:r w:rsidRPr="00252273">
        <w:rPr>
          <w:i/>
        </w:rPr>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r>
              <w:t>миним.</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кв.м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Внешняя освещенность экрана, лк</w:t>
            </w:r>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Угловой размер знака, угл.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AA0992" w:rsidRDefault="00AA0992" w:rsidP="005A3524">
      <w:r>
        <w:lastRenderedPageBreak/>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24C34">
      <w:pPr>
        <w:pStyle w:val="2"/>
        <w:numPr>
          <w:ilvl w:val="1"/>
          <w:numId w:val="5"/>
        </w:numPr>
        <w:ind w:hanging="1080"/>
      </w:pPr>
      <w:bookmarkStart w:id="108" w:name="_Toc76280223"/>
      <w:bookmarkStart w:id="109" w:name="_Toc138678558"/>
      <w:bookmarkStart w:id="110" w:name="_Toc420602826"/>
      <w:r w:rsidRPr="0049080F">
        <w:t>Расчет системы искусственного освещения</w:t>
      </w:r>
      <w:bookmarkEnd w:id="108"/>
      <w:bookmarkEnd w:id="109"/>
      <w:bookmarkEnd w:id="110"/>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r>
        <w:rPr>
          <w:vertAlign w:val="superscript"/>
        </w:rPr>
        <w:t>о</w:t>
      </w:r>
      <w:r>
        <w:t>С и падении напряжения в сети более 10% от номинального.</w:t>
      </w:r>
    </w:p>
    <w:p w:rsidR="00AA0992" w:rsidRDefault="00AA0992" w:rsidP="0091361E">
      <w:r>
        <w:t>Выбор светильника должен производится с учетом его крепления, подвода электроэнергии, защиты от механических повреждений, взрыво- и пожароопасности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равномерное светораспределение.</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AA0992" w:rsidRDefault="00AA0992" w:rsidP="0091361E">
      <w:r>
        <w:t xml:space="preserve">При шахматном расположении, если </w:t>
      </w:r>
      <w:r w:rsidRPr="007336B8">
        <w:rPr>
          <w:position w:val="-28"/>
        </w:rPr>
        <w:object w:dxaOrig="1440" w:dyaOrig="660">
          <v:shape id="_x0000_i1101" type="#_x0000_t75" style="width:1in;height:33pt" o:ole="">
            <v:imagedata r:id="rId145" o:title=""/>
          </v:shape>
          <o:OLEObject Type="Embed" ProgID="Equation.3" ShapeID="_x0000_i1101" DrawAspect="Content" ObjectID="_1494406683" r:id="rId146"/>
        </w:object>
      </w:r>
      <w:r>
        <w:t>;</w:t>
      </w:r>
    </w:p>
    <w:p w:rsidR="00AA0992" w:rsidRDefault="00AA0992" w:rsidP="0091361E">
      <w:r>
        <w:t xml:space="preserve">При расположении прямоугольником, если </w:t>
      </w:r>
      <w:r w:rsidRPr="007336B8">
        <w:rPr>
          <w:position w:val="-28"/>
        </w:rPr>
        <w:object w:dxaOrig="1440" w:dyaOrig="660">
          <v:shape id="_x0000_i1102" type="#_x0000_t75" style="width:1in;height:33pt" o:ole="">
            <v:imagedata r:id="rId147" o:title=""/>
          </v:shape>
          <o:OLEObject Type="Embed" ProgID="Equation.3" ShapeID="_x0000_i1102" DrawAspect="Content" ObjectID="_1494406684" r:id="rId148"/>
        </w:object>
      </w:r>
      <w:r>
        <w:t>,</w:t>
      </w:r>
    </w:p>
    <w:p w:rsidR="00AA0992" w:rsidRDefault="00AA0992" w:rsidP="0091361E">
      <w:r>
        <w:lastRenderedPageBreak/>
        <w:t xml:space="preserve">где </w:t>
      </w:r>
      <w:r w:rsidRPr="00A56D36">
        <w:rPr>
          <w:i/>
        </w:rPr>
        <w:t>r</w:t>
      </w:r>
      <w:r>
        <w:t xml:space="preserve"> – расстояние между светильниками; </w:t>
      </w:r>
      <w:r w:rsidRPr="00A56D36">
        <w:rPr>
          <w:i/>
        </w:rPr>
        <w:t>H</w:t>
      </w:r>
      <w:r>
        <w:t>p – высота подвеса светильника над рабочей поверхностью:</w:t>
      </w:r>
    </w:p>
    <w:p w:rsidR="00AA0992" w:rsidRPr="005402B4" w:rsidRDefault="00AA0992" w:rsidP="00F54EC7">
      <w:pPr>
        <w:pStyle w:val="af2"/>
      </w:pPr>
      <w:r w:rsidRPr="00A56D36">
        <w:rPr>
          <w:i/>
          <w:lang w:val="en-US"/>
        </w:rPr>
        <w:t>H</w:t>
      </w:r>
      <w:r>
        <w:rPr>
          <w:lang w:val="en-US"/>
        </w:rPr>
        <w:t>p</w:t>
      </w:r>
      <w:r>
        <w:t xml:space="preserve"> = </w:t>
      </w:r>
      <w:r w:rsidRPr="00A56D36">
        <w:rPr>
          <w:i/>
          <w:lang w:val="en-US"/>
        </w:rPr>
        <w:t>H</w:t>
      </w:r>
      <w:r w:rsidRPr="00A56D36">
        <w:rPr>
          <w:i/>
        </w:rPr>
        <w:t xml:space="preserve"> </w:t>
      </w:r>
      <w:r>
        <w:t xml:space="preserve">– </w:t>
      </w:r>
      <w:r w:rsidRPr="00A56D36">
        <w:rPr>
          <w:i/>
          <w:lang w:val="en-US"/>
        </w:rPr>
        <w:t>h</w:t>
      </w:r>
      <w:r>
        <w:rPr>
          <w:vertAlign w:val="subscript"/>
          <w:lang w:val="en-US"/>
        </w:rPr>
        <w:t>c</w:t>
      </w:r>
      <w:r>
        <w:t xml:space="preserve"> – </w:t>
      </w:r>
      <w:r w:rsidRPr="00A56D36">
        <w:rPr>
          <w:i/>
          <w:lang w:val="en-US"/>
        </w:rPr>
        <w:t>h</w:t>
      </w:r>
      <w:r>
        <w:rPr>
          <w:vertAlign w:val="subscript"/>
        </w:rPr>
        <w:t>р.м.</w:t>
      </w:r>
      <w:r>
        <w:t>,</w:t>
      </w:r>
    </w:p>
    <w:p w:rsidR="00AA0992" w:rsidRDefault="00AA0992" w:rsidP="0091361E">
      <w:r>
        <w:t xml:space="preserve">где </w:t>
      </w:r>
      <w:r w:rsidRPr="00D27063">
        <w:rPr>
          <w:i/>
        </w:rPr>
        <w:t xml:space="preserve">H </w:t>
      </w:r>
      <w:r>
        <w:t xml:space="preserve">– высота помещения, м; </w:t>
      </w:r>
      <w:r w:rsidRPr="00D27063">
        <w:rPr>
          <w:i/>
        </w:rPr>
        <w:t>h</w:t>
      </w:r>
      <w:r>
        <w:t xml:space="preserve">c – высота подвеса светильника, м; </w:t>
      </w:r>
      <w:r w:rsidRPr="00D27063">
        <w:rPr>
          <w:i/>
        </w:rPr>
        <w:t>h</w:t>
      </w:r>
      <w:r>
        <w:t>р.м. – высота рабочего места (</w:t>
      </w:r>
      <w:r w:rsidRPr="00D27063">
        <w:rPr>
          <w:i/>
        </w:rPr>
        <w:t>h</w:t>
      </w:r>
      <w:r>
        <w:t>р.м. = 0,8 м), м.</w:t>
      </w:r>
    </w:p>
    <w:p w:rsidR="00AA0992" w:rsidRDefault="00AA0992" w:rsidP="0091361E">
      <w:r>
        <w:t xml:space="preserve">Оптимальное расстояние от крайнего ряда светильников до стены: </w:t>
      </w:r>
      <w:r w:rsidRPr="00267BBD">
        <w:rPr>
          <w:position w:val="-10"/>
        </w:rPr>
        <w:object w:dxaOrig="1719" w:dyaOrig="340">
          <v:shape id="_x0000_i1103" type="#_x0000_t75" style="width:86.25pt;height:17.25pt" o:ole="">
            <v:imagedata r:id="rId149" o:title=""/>
          </v:shape>
          <o:OLEObject Type="Embed" ProgID="Equation.3" ShapeID="_x0000_i1103" DrawAspect="Content" ObjectID="_1494406685" r:id="rId150"/>
        </w:object>
      </w:r>
      <w:r>
        <w:t>.</w:t>
      </w:r>
    </w:p>
    <w:p w:rsidR="00AA0992" w:rsidRDefault="00AA0992" w:rsidP="0091361E">
      <w:r>
        <w:t xml:space="preserve">При отсутствии рабочих поверхностей у стены: </w:t>
      </w:r>
      <w:r>
        <w:rPr>
          <w:position w:val="-10"/>
        </w:rPr>
        <w:object w:dxaOrig="1620" w:dyaOrig="340">
          <v:shape id="_x0000_i1104" type="#_x0000_t75" style="width:81pt;height:17.25pt" o:ole="">
            <v:imagedata r:id="rId151" o:title=""/>
          </v:shape>
          <o:OLEObject Type="Embed" ProgID="Equation.3" ShapeID="_x0000_i1104" DrawAspect="Content" ObjectID="_1494406686" r:id="rId152"/>
        </w:object>
      </w:r>
      <w:r>
        <w:t>.</w:t>
      </w:r>
    </w:p>
    <w:p w:rsidR="00AA0992" w:rsidRDefault="00AA0992" w:rsidP="0091361E">
      <w:r>
        <w:t xml:space="preserve">Для исключения слепящего действия светильников общего освещения должно выполняться правило </w:t>
      </w:r>
      <w:r>
        <w:rPr>
          <w:position w:val="-12"/>
        </w:rPr>
        <w:object w:dxaOrig="1640" w:dyaOrig="360">
          <v:shape id="_x0000_i1105" type="#_x0000_t75" style="width:81.75pt;height:18pt" o:ole="">
            <v:imagedata r:id="rId153" o:title=""/>
          </v:shape>
          <o:OLEObject Type="Embed" ProgID="Equation.3" ShapeID="_x0000_i1105" DrawAspect="Content" ObjectID="_1494406687" r:id="rId154"/>
        </w:object>
      </w:r>
      <w:r>
        <w:t xml:space="preserve"> м при мощности ламп </w:t>
      </w:r>
      <w:proofErr w:type="gramStart"/>
      <w:r w:rsidRPr="00AD1DF8">
        <w:rPr>
          <w:i/>
        </w:rPr>
        <w:t>P</w:t>
      </w:r>
      <w:proofErr w:type="gramEnd"/>
      <w:r>
        <w:t>л ≤ 200 Вт. Необходимое число светильников при расположении квадратом составляет:</w:t>
      </w:r>
    </w:p>
    <w:p w:rsidR="00AA0992" w:rsidRPr="004B4188" w:rsidRDefault="00AA0992" w:rsidP="00F54EC7">
      <w:pPr>
        <w:pStyle w:val="af2"/>
      </w:pPr>
      <w:r>
        <w:rPr>
          <w:position w:val="-26"/>
        </w:rPr>
        <w:object w:dxaOrig="900" w:dyaOrig="639">
          <v:shape id="_x0000_i1106" type="#_x0000_t75" style="width:45pt;height:32.25pt" o:ole="">
            <v:imagedata r:id="rId155" o:title=""/>
          </v:shape>
          <o:OLEObject Type="Embed" ProgID="Equation.3" ShapeID="_x0000_i1106" DrawAspect="Content" ObjectID="_1494406688" r:id="rId156"/>
        </w:object>
      </w:r>
      <w:r>
        <w:t>,</w:t>
      </w:r>
    </w:p>
    <w:p w:rsidR="00AA0992" w:rsidRDefault="00AA0992" w:rsidP="0091361E">
      <w:r>
        <w:t xml:space="preserve">где </w:t>
      </w:r>
      <w:r w:rsidRPr="00AD1DF8">
        <w:rPr>
          <w:i/>
        </w:rPr>
        <w:t>S</w:t>
      </w:r>
      <w:r>
        <w:t xml:space="preserve"> – площадь помещения, м</w:t>
      </w:r>
      <w:r>
        <w:rPr>
          <w:vertAlign w:val="superscript"/>
        </w:rPr>
        <w:t>2</w:t>
      </w:r>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bookmarkStart w:id="111" w:name="_Ref75046902"/>
    <w:bookmarkEnd w:id="111"/>
    <w:p w:rsidR="00AA0992" w:rsidRPr="007270C6" w:rsidRDefault="00AA0992" w:rsidP="00F54EC7">
      <w:pPr>
        <w:pStyle w:val="af2"/>
      </w:pPr>
      <w:r>
        <w:rPr>
          <w:position w:val="-28"/>
        </w:rPr>
        <w:object w:dxaOrig="1840" w:dyaOrig="660">
          <v:shape id="_x0000_i1107" type="#_x0000_t75" style="width:92.25pt;height:33pt" o:ole="">
            <v:imagedata r:id="rId157" o:title=""/>
          </v:shape>
          <o:OLEObject Type="Embed" ProgID="Equation.3" ShapeID="_x0000_i1107" DrawAspect="Content" ObjectID="_1494406689" r:id="rId158"/>
        </w:object>
      </w:r>
      <w:r w:rsidR="00F54EC7">
        <w:t>,</w:t>
      </w:r>
    </w:p>
    <w:p w:rsidR="00AA0992" w:rsidRDefault="00AA0992" w:rsidP="0091361E">
      <w:r>
        <w:t xml:space="preserve">где </w:t>
      </w:r>
      <w:r w:rsidRPr="00AD1DF8">
        <w:rPr>
          <w:i/>
        </w:rPr>
        <w:t>F</w:t>
      </w:r>
      <w:r>
        <w:rPr>
          <w:vertAlign w:val="subscript"/>
        </w:rPr>
        <w:t>л</w:t>
      </w:r>
      <w:r>
        <w:t xml:space="preserve"> – световой поток лампы, лк; </w:t>
      </w:r>
      <w:r w:rsidRPr="00AD1DF8">
        <w:rPr>
          <w:i/>
        </w:rPr>
        <w:t>Е</w:t>
      </w:r>
      <w:r>
        <w:rPr>
          <w:vertAlign w:val="subscript"/>
        </w:rPr>
        <w:t>н</w:t>
      </w:r>
      <w:r>
        <w:t xml:space="preserve"> – нормированная освещенность, лк; </w:t>
      </w:r>
      <w:r w:rsidRPr="00AD1DF8">
        <w:rPr>
          <w:i/>
        </w:rPr>
        <w:t>S</w:t>
      </w:r>
      <w:r>
        <w:t xml:space="preserve"> – площадь освещаемого помещения, м</w:t>
      </w:r>
      <w:proofErr w:type="gramStart"/>
      <w:r>
        <w:rPr>
          <w:vertAlign w:val="superscript"/>
        </w:rPr>
        <w:t>2</w:t>
      </w:r>
      <w:proofErr w:type="gramEnd"/>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08" type="#_x0000_t75" style="width:63pt;height:15.75pt" o:ole="">
            <v:imagedata r:id="rId159" o:title=""/>
          </v:shape>
          <o:OLEObject Type="Embed" ProgID="Equation.3" ShapeID="_x0000_i1108" DrawAspect="Content" ObjectID="_1494406690" r:id="rId160"/>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равный отношению потока, падающего на рабочую поверхность, к общему потоку ламп.</w:t>
      </w:r>
    </w:p>
    <w:p w:rsidR="00AA0992" w:rsidRDefault="00AA0992" w:rsidP="0091361E">
      <w:r>
        <w:lastRenderedPageBreak/>
        <w:t xml:space="preserve">Коэффициент использования светового потока </w:t>
      </w:r>
      <w:r w:rsidRPr="00AD1DF8">
        <w:rPr>
          <w:i/>
        </w:rPr>
        <w:t>η</w:t>
      </w:r>
      <w:r>
        <w:t xml:space="preserve"> зависит от к.п.д. светильника, коэффициента отражения потолка (</w:t>
      </w:r>
      <w:r w:rsidRPr="00384105">
        <w:rPr>
          <w:i/>
        </w:rPr>
        <w:t>ρ</w:t>
      </w:r>
      <w:r>
        <w:rPr>
          <w:vertAlign w:val="subscript"/>
        </w:rPr>
        <w:t>п</w:t>
      </w:r>
      <w:r>
        <w:t>), стен (</w:t>
      </w:r>
      <w:r w:rsidRPr="00384105">
        <w:rPr>
          <w:i/>
        </w:rPr>
        <w:t>ρ</w:t>
      </w:r>
      <w:r>
        <w:rPr>
          <w:vertAlign w:val="subscript"/>
        </w:rPr>
        <w:t>с</w:t>
      </w:r>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r w:rsidRPr="006E4973">
        <w:rPr>
          <w:i/>
          <w:lang w:val="en-US"/>
        </w:rPr>
        <w:t>H</w:t>
      </w:r>
      <w:r>
        <w:rPr>
          <w:vertAlign w:val="subscript"/>
          <w:lang w:val="en-US"/>
        </w:rPr>
        <w:t>p</w:t>
      </w:r>
      <w:r>
        <w:t>):</w:t>
      </w:r>
    </w:p>
    <w:p w:rsidR="00AA0992" w:rsidRPr="00F54EC7" w:rsidRDefault="00AA0992" w:rsidP="00F54EC7">
      <w:pPr>
        <w:pStyle w:val="af2"/>
      </w:pPr>
      <w:r w:rsidRPr="00AD3DB9">
        <w:rPr>
          <w:position w:val="-32"/>
        </w:rPr>
        <w:object w:dxaOrig="1420" w:dyaOrig="700">
          <v:shape id="_x0000_i1109" type="#_x0000_t75" style="width:71.25pt;height:35.25pt" o:ole="">
            <v:imagedata r:id="rId161" o:title=""/>
          </v:shape>
          <o:OLEObject Type="Embed" ProgID="Equation.3" ShapeID="_x0000_i1109" DrawAspect="Content" ObjectID="_1494406691" r:id="rId162"/>
        </w:object>
      </w:r>
      <w:r w:rsidRPr="00DF6E2F">
        <w:t>,</w:t>
      </w:r>
    </w:p>
    <w:p w:rsidR="00AA0992" w:rsidRDefault="00AA0992" w:rsidP="0091361E">
      <w:r>
        <w:t xml:space="preserve">где </w:t>
      </w:r>
      <w:r w:rsidRPr="00384105">
        <w:rPr>
          <w:i/>
        </w:rPr>
        <w:t>a</w:t>
      </w:r>
      <w:r>
        <w:t xml:space="preserve"> и </w:t>
      </w:r>
      <w:r w:rsidRPr="00384105">
        <w:rPr>
          <w:i/>
        </w:rPr>
        <w:t>b</w:t>
      </w:r>
      <w:r>
        <w:t xml:space="preserve"> – ширина и длина помещения, м.</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r w:rsidRPr="00384105">
        <w:rPr>
          <w:i/>
        </w:rPr>
        <w:t>Е</w:t>
      </w:r>
      <w:r>
        <w:t>н = 300 лк</w:t>
      </w:r>
    </w:p>
    <w:p w:rsidR="00AA0992" w:rsidRDefault="00AA0992" w:rsidP="0091361E">
      <w:r w:rsidRPr="00384105">
        <w:rPr>
          <w:i/>
        </w:rPr>
        <w:t>F</w:t>
      </w:r>
      <w:r>
        <w:t>л = 5383 лм – световой поток 1 лампы</w:t>
      </w:r>
    </w:p>
    <w:p w:rsidR="00AA0992" w:rsidRDefault="00AA0992" w:rsidP="0091361E">
      <w:r>
        <w:t xml:space="preserve">Тогда </w:t>
      </w:r>
      <w:r w:rsidRPr="00A338A7">
        <w:rPr>
          <w:position w:val="-32"/>
        </w:rPr>
        <w:object w:dxaOrig="5400" w:dyaOrig="700">
          <v:shape id="_x0000_i1110" type="#_x0000_t75" style="width:270pt;height:35.25pt" o:ole="">
            <v:imagedata r:id="rId163" o:title=""/>
          </v:shape>
          <o:OLEObject Type="Embed" ProgID="Equation.3" ShapeID="_x0000_i1110" DrawAspect="Content" ObjectID="_1494406692" r:id="rId164"/>
        </w:object>
      </w:r>
      <w:r>
        <w:t xml:space="preserve">. Следовательно, </w:t>
      </w:r>
      <w:r w:rsidRPr="00384105">
        <w:rPr>
          <w:i/>
        </w:rPr>
        <w:t>η</w:t>
      </w:r>
      <w:r>
        <w:t xml:space="preserve"> = 0,41.</w:t>
      </w:r>
    </w:p>
    <w:p w:rsidR="00AA0992" w:rsidRDefault="00AA0992" w:rsidP="0091361E">
      <w:r>
        <w:t xml:space="preserve">Число ламп равно </w:t>
      </w:r>
      <w:r>
        <w:rPr>
          <w:position w:val="-28"/>
        </w:rPr>
        <w:object w:dxaOrig="2480" w:dyaOrig="660">
          <v:shape id="_x0000_i1111" type="#_x0000_t75" style="width:123.75pt;height:33pt" o:ole="">
            <v:imagedata r:id="rId165" o:title=""/>
          </v:shape>
          <o:OLEObject Type="Embed" ProgID="Equation.3" ShapeID="_x0000_i1111" DrawAspect="Content" ObjectID="_1494406693" r:id="rId166"/>
        </w:object>
      </w:r>
      <w:r>
        <w:t>, что при использовании светильников с использованием одной лампы потребует использования 19 светильников.</w:t>
      </w:r>
    </w:p>
    <w:p w:rsidR="00AA0992" w:rsidRDefault="00AA0992" w:rsidP="0091361E">
      <w:r>
        <w:t xml:space="preserve">Расстояние между двумя светильниками составит: </w:t>
      </w:r>
      <w:r w:rsidRPr="00AE5E53">
        <w:rPr>
          <w:i/>
          <w:lang w:val="en-US"/>
        </w:rPr>
        <w:t>r</w:t>
      </w:r>
      <w:r w:rsidRPr="00AE5E53">
        <w:rPr>
          <w:i/>
        </w:rPr>
        <w:t xml:space="preserve"> </w:t>
      </w:r>
      <w:r>
        <w:t>= 1,5 (3,6 – 0,1 – 0,8) = 4 м.</w:t>
      </w:r>
    </w:p>
    <w:p w:rsidR="00AA0992" w:rsidRDefault="00AA0992" w:rsidP="0091361E">
      <w:r>
        <w:t xml:space="preserve">Расстояние от стены до светильников: </w:t>
      </w:r>
      <w:r w:rsidRPr="00AE5E53">
        <w:rPr>
          <w:i/>
        </w:rPr>
        <w:t>r</w:t>
      </w:r>
      <w:r>
        <w:rPr>
          <w:vertAlign w:val="subscript"/>
        </w:rPr>
        <w:t>к</w:t>
      </w:r>
      <w:r>
        <w:t xml:space="preserve"> = 0,25 ∙ 4 = 1 м.</w:t>
      </w:r>
    </w:p>
    <w:p w:rsidR="00AA0992" w:rsidRDefault="00AA0992" w:rsidP="0091361E">
      <w:r>
        <w:t>Следовательно, светильники следует расположить в три ряда по шесть светильников (рисунок 7.1).</w:t>
      </w:r>
    </w:p>
    <w:p w:rsidR="00AA0992" w:rsidRDefault="00841BC2" w:rsidP="00AA0992">
      <w:pPr>
        <w:pStyle w:val="aff2"/>
      </w:pPr>
      <w:r>
        <w:pict>
          <v:group id="_x0000_s1033" editas="canvas" style="width:385.8pt;height:219.2pt;mso-position-horizontal-relative:char;mso-position-vertical-relative:line" coordorigin="-89" coordsize="7716,4384">
            <o:lock v:ext="edit" aspectratio="t"/>
            <v:shape id="_x0000_s1034" type="#_x0000_t75" style="position:absolute;left:-89;width:7716;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1;top:1389;width:408;height:865;rotation:270;mso-wrap-style:none" filled="f" stroked="f">
              <v:textbox style="mso-next-textbox:#_x0000_s1053;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841BC2" w:rsidRDefault="00841BC2" w:rsidP="00AA0992">
                    <w:r>
                      <w:rPr>
                        <w:rFonts w:ascii="Arial" w:hAnsi="Arial" w:cs="Arial"/>
                        <w:color w:val="000000"/>
                        <w:lang w:val="en-US"/>
                      </w:rPr>
                      <w:t xml:space="preserve"> </w:t>
                    </w:r>
                  </w:p>
                </w:txbxContent>
              </v:textbox>
            </v:rect>
            <v:rect id="_x0000_s1055" style="position:absolute;left:-115;top:1739;width:408;height:166;rotation:270" filled="f" stroked="f">
              <v:textbox style="mso-next-textbox:#_x0000_s1055;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09;top:1402;width:408;height:865;rotation:270;mso-wrap-style:none" filled="f" stroked="f">
              <v:textbox style="mso-next-textbox:#_x0000_s1068;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1;top:1400;width:408;height:865;rotation:270;mso-wrap-style:none" filled="f" stroked="f">
              <v:textbox style="mso-next-textbox:#_x0000_s1069;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3;top:1195;width:414;height:787;rotation:270;mso-wrap-style:none" filled="f" stroked="f">
              <v:textbox style="mso-next-textbox:#_x0000_s1070;mso-fit-shape-to-text:t" inset="0,0,0,0">
                <w:txbxContent>
                  <w:p w:rsidR="00841BC2" w:rsidRDefault="00841BC2" w:rsidP="00AA0992">
                    <w:r>
                      <w:rPr>
                        <w:rFonts w:ascii="Arial" w:hAnsi="Arial" w:cs="Arial"/>
                        <w:color w:val="000000"/>
                        <w:lang w:val="en-US"/>
                      </w:rPr>
                      <w:t xml:space="preserve"> </w:t>
                    </w:r>
                  </w:p>
                </w:txbxContent>
              </v:textbox>
            </v:rect>
            <v:rect id="_x0000_s1071" style="position:absolute;left:6968;top:1401;width:408;height:865;rotation:270;mso-wrap-style:none" filled="f" stroked="f">
              <v:textbox style="mso-next-textbox:#_x0000_s1071;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5;top:1206;width:408;height:865;rotation:270;mso-wrap-style:none" filled="f" stroked="f">
              <v:textbox style="mso-next-textbox:#_x0000_s1077;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6;top:1206;width:408;height:865;rotation:270;mso-wrap-style:none" filled="f" stroked="f">
              <v:textbox style="mso-next-textbox:#_x0000_s1078;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841BC2" w:rsidRDefault="00841BC2" w:rsidP="00AA0992">
                    <w:r w:rsidRPr="00A8502B">
                      <w:rPr>
                        <w:rFonts w:ascii="Courier New" w:hAnsi="Courier New" w:cs="Courier New"/>
                        <w:color w:val="000000"/>
                        <w:lang w:val="en-US"/>
                      </w:rPr>
                      <w:t>2</w:t>
                    </w:r>
                    <w:proofErr w:type="gramStart"/>
                    <w:r w:rsidRPr="00A8502B">
                      <w:rPr>
                        <w:rFonts w:ascii="Courier New" w:hAnsi="Courier New" w:cs="Courier New"/>
                        <w:color w:val="000000"/>
                        <w:lang w:val="en-US"/>
                      </w:rPr>
                      <w:t>,</w:t>
                    </w:r>
                    <w:r w:rsidRPr="00A8502B">
                      <w:rPr>
                        <w:rFonts w:ascii="Courier New" w:hAnsi="Courier New" w:cs="Courier New"/>
                        <w:color w:val="000000"/>
                      </w:rPr>
                      <w:t>4</w:t>
                    </w:r>
                    <w:proofErr w:type="gramEnd"/>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AA0992" w:rsidRDefault="00AA0992" w:rsidP="00F54EC7">
      <w:r>
        <w:t xml:space="preserve">При этом отклонение от расчетного светового потока </w:t>
      </w:r>
      <w:r w:rsidRPr="009F13C8">
        <w:t>на (</w:t>
      </w:r>
      <w:r>
        <w:t>18</w:t>
      </w:r>
      <w:r w:rsidRPr="009F13C8">
        <w:t>-</w:t>
      </w:r>
      <w:r>
        <w:t>19</w:t>
      </w:r>
      <w:r w:rsidRPr="009F13C8">
        <w:t>)/</w:t>
      </w:r>
      <w:r>
        <w:t>18</w:t>
      </w:r>
      <w:r w:rsidRPr="009F13C8">
        <w:t>=</w:t>
      </w:r>
      <w:r>
        <w:t xml:space="preserve"> -0</w:t>
      </w:r>
      <w:r w:rsidRPr="009F13C8">
        <w:t>,</w:t>
      </w:r>
      <w:r>
        <w:t>05</w:t>
      </w:r>
      <w:r w:rsidRPr="009F13C8">
        <w:t>%</w:t>
      </w:r>
      <w:r>
        <w:t xml:space="preserve"> (допустимым является 20% отклонение).</w:t>
      </w:r>
    </w:p>
    <w:p w:rsidR="00AA0992" w:rsidRDefault="00AA0992" w:rsidP="00F54EC7">
      <w:r>
        <w:lastRenderedPageBreak/>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AA0992" w:rsidRDefault="00AA0992" w:rsidP="00024C34">
      <w:pPr>
        <w:pStyle w:val="2"/>
        <w:numPr>
          <w:ilvl w:val="1"/>
          <w:numId w:val="5"/>
        </w:numPr>
        <w:ind w:hanging="1080"/>
      </w:pPr>
      <w:bookmarkStart w:id="112" w:name="_Toc420602827"/>
      <w:r>
        <w:t xml:space="preserve">Расчёт системы искусственного освещения в программе </w:t>
      </w:r>
      <w:r>
        <w:rPr>
          <w:lang w:val="en-US"/>
        </w:rPr>
        <w:t>DIALux</w:t>
      </w:r>
      <w:bookmarkEnd w:id="112"/>
    </w:p>
    <w:p w:rsidR="00AA0992" w:rsidRDefault="00466080" w:rsidP="006E261F">
      <w:r>
        <w:t>Л</w:t>
      </w:r>
      <w:r w:rsidR="00AA0992">
        <w:t xml:space="preserve">ампы </w:t>
      </w:r>
      <w:r w:rsidR="00AA0992">
        <w:rPr>
          <w:lang w:val="en-US"/>
        </w:rPr>
        <w:t>BASE</w:t>
      </w:r>
      <w:r w:rsidR="00AA0992" w:rsidRPr="007E25EE">
        <w:t xml:space="preserve"> </w:t>
      </w:r>
      <w:r w:rsidR="00AA0992">
        <w:rPr>
          <w:lang w:val="en-US"/>
        </w:rPr>
        <w:t>LED</w:t>
      </w:r>
      <w:r w:rsidR="00AA0992" w:rsidRPr="007E25EE">
        <w:t xml:space="preserve"> 1200</w:t>
      </w:r>
      <w:r w:rsidR="00AA0992">
        <w:rPr>
          <w:lang w:val="en-US"/>
        </w:rPr>
        <w:t>x</w:t>
      </w:r>
      <w:r w:rsidR="00AA0992" w:rsidRPr="007E25EE">
        <w:t>600</w:t>
      </w:r>
      <w:r w:rsidR="00AA0992">
        <w:t xml:space="preserve"> выбраны из каталога офисных ламп базы «Световых технологий» (рис. 5.2.).</w:t>
      </w:r>
    </w:p>
    <w:p w:rsidR="00AA0992" w:rsidRDefault="0009192C" w:rsidP="008C66CB">
      <w:pPr>
        <w:pStyle w:val="af2"/>
      </w:pPr>
      <w:r>
        <w:pict>
          <v:shape id="_x0000_i1112" type="#_x0000_t75" style="width:495.75pt;height:120.75pt">
            <v:imagedata r:id="rId167" o:title="1"/>
          </v:shape>
        </w:pict>
      </w:r>
    </w:p>
    <w:p w:rsidR="00AA0992" w:rsidRDefault="00AA0992" w:rsidP="006E261F">
      <w:pPr>
        <w:pStyle w:val="af2"/>
      </w:pPr>
      <w:r>
        <w:t xml:space="preserve">Рисунок </w:t>
      </w:r>
      <w:r w:rsidR="006E261F">
        <w:t>6</w:t>
      </w:r>
      <w:r>
        <w:t>.2. Ведомость светильников</w:t>
      </w:r>
    </w:p>
    <w:p w:rsidR="00ED3B89" w:rsidRDefault="00ED3B89" w:rsidP="006E261F">
      <w:pPr>
        <w:pStyle w:val="af2"/>
      </w:pPr>
    </w:p>
    <w:p w:rsidR="00AA0992" w:rsidRDefault="00AA0992" w:rsidP="006E261F">
      <w:r>
        <w:t>В помещении расположено три рабочих места, состоящих из компьютера, двух мониторов, офисного стола с тумбочкой и стула. Кроме того на стенах установлено два стеллажа, рядом с которыми стоит стол с принтером. Также имеется шкаф, флипчарт и большой стеллаж. Кроме того в помещении расставлены пять ст</w:t>
      </w:r>
      <w:r w:rsidR="006E261F">
        <w:t>ульев.  Схема показана на рис. 6</w:t>
      </w:r>
      <w:r>
        <w:t xml:space="preserve">.3. </w:t>
      </w:r>
    </w:p>
    <w:p w:rsidR="00AA0992" w:rsidRDefault="00841BC2" w:rsidP="008C66CB">
      <w:pPr>
        <w:pStyle w:val="af2"/>
      </w:pPr>
      <w:r>
        <w:lastRenderedPageBreak/>
        <w:pict>
          <v:shape id="_x0000_i1113" type="#_x0000_t75" style="width:466.5pt;height:365.25pt">
            <v:imagedata r:id="rId168" o:title="2"/>
          </v:shape>
        </w:pict>
      </w:r>
    </w:p>
    <w:p w:rsidR="00AA0992" w:rsidRDefault="00AA0992" w:rsidP="00AA0992">
      <w:pPr>
        <w:tabs>
          <w:tab w:val="left" w:pos="3870"/>
        </w:tabs>
        <w:jc w:val="center"/>
      </w:pPr>
      <w:r>
        <w:t xml:space="preserve">Рисунок </w:t>
      </w:r>
      <w:r w:rsidR="004B2076">
        <w:t>6</w:t>
      </w:r>
      <w:r>
        <w:t>.3. Элементы помещения</w:t>
      </w:r>
    </w:p>
    <w:p w:rsidR="00390CA9" w:rsidRDefault="00390CA9" w:rsidP="00AA0992">
      <w:pPr>
        <w:tabs>
          <w:tab w:val="left" w:pos="3870"/>
        </w:tabs>
        <w:jc w:val="center"/>
      </w:pPr>
    </w:p>
    <w:p w:rsidR="00AA0992" w:rsidRDefault="00AA0992" w:rsidP="00AA0992">
      <w:pPr>
        <w:tabs>
          <w:tab w:val="left" w:pos="709"/>
          <w:tab w:val="left" w:pos="3870"/>
        </w:tabs>
      </w:pPr>
      <w:r>
        <w:t>Создано две схемы освещения: день (прямой солнечный свет из окна, светильники задействованы на 75%) и ночь (отсутствие света из окна, светильники задействованы на 100%).</w:t>
      </w:r>
    </w:p>
    <w:p w:rsidR="00AA0992" w:rsidRDefault="0009192C" w:rsidP="008C66CB">
      <w:pPr>
        <w:pStyle w:val="af2"/>
      </w:pPr>
      <w:r>
        <w:lastRenderedPageBreak/>
        <w:pict>
          <v:shape id="_x0000_i1114" type="#_x0000_t75" style="width:495.75pt;height:534pt">
            <v:imagedata r:id="rId169" o:title="3"/>
          </v:shape>
        </w:pict>
      </w:r>
    </w:p>
    <w:p w:rsidR="00AA0992" w:rsidRDefault="00AA0992" w:rsidP="00524935">
      <w:pPr>
        <w:pStyle w:val="af2"/>
      </w:pPr>
      <w:r>
        <w:t xml:space="preserve">Рисунок </w:t>
      </w:r>
      <w:r w:rsidR="00524935">
        <w:t>6</w:t>
      </w:r>
      <w:r>
        <w:t>.4. Схема освещения «День», резюме</w:t>
      </w:r>
    </w:p>
    <w:p w:rsidR="00AA0992" w:rsidRDefault="00AA0992" w:rsidP="00AA0992"/>
    <w:p w:rsidR="00AA0992" w:rsidRPr="006142D4" w:rsidRDefault="00AA0992" w:rsidP="00524935">
      <w:r>
        <w:t xml:space="preserve">На рисунке </w:t>
      </w:r>
      <w:r w:rsidR="00524935">
        <w:t>6</w:t>
      </w:r>
      <w:r>
        <w:t>.5. показана 3</w:t>
      </w:r>
      <w:r>
        <w:rPr>
          <w:lang w:val="en-US"/>
        </w:rPr>
        <w:t>D</w:t>
      </w:r>
      <w:r>
        <w:t>-визуализация схемы освещения «День».</w:t>
      </w:r>
    </w:p>
    <w:p w:rsidR="00AA0992" w:rsidRDefault="00841BC2" w:rsidP="008C66CB">
      <w:pPr>
        <w:pStyle w:val="af2"/>
      </w:pPr>
      <w:r>
        <w:lastRenderedPageBreak/>
        <w:pict>
          <v:shape id="_x0000_i1115" type="#_x0000_t75" style="width:461.25pt;height:386.25pt">
            <v:imagedata r:id="rId170" o:title="4"/>
          </v:shape>
        </w:pict>
      </w:r>
    </w:p>
    <w:p w:rsidR="00AA0992" w:rsidRDefault="00524935" w:rsidP="00524935">
      <w:pPr>
        <w:pStyle w:val="af2"/>
      </w:pPr>
      <w:r>
        <w:t>Рисунок 6</w:t>
      </w:r>
      <w:r w:rsidR="00AA0992">
        <w:t>.5. 3</w:t>
      </w:r>
      <w:r w:rsidR="00AA0992">
        <w:rPr>
          <w:lang w:val="en-US"/>
        </w:rPr>
        <w:t>D</w:t>
      </w:r>
      <w:r w:rsidR="00AA0992">
        <w:t>-визуализация схемы освещения «День»</w:t>
      </w:r>
    </w:p>
    <w:p w:rsidR="00AA0992" w:rsidRDefault="00AA0992" w:rsidP="00AA0992">
      <w:pPr>
        <w:jc w:val="center"/>
      </w:pPr>
    </w:p>
    <w:p w:rsidR="00AA0992" w:rsidRDefault="00AA0992" w:rsidP="00524935">
      <w:r>
        <w:t>На рисунке 5.6. показан график значений светового потока для рабочей плоскости при схеме освещения «День». На рисунке видно, что превышение допустимых значений (</w:t>
      </w:r>
      <w:r w:rsidRPr="00013328">
        <w:t xml:space="preserve">&gt;500 </w:t>
      </w:r>
      <w:r>
        <w:t>лк) наблюдается только около окна, а в местах расположения работников значения светового потока находятся в районе 105-312 лк.</w:t>
      </w:r>
    </w:p>
    <w:p w:rsidR="00AA0992" w:rsidRDefault="00841BC2" w:rsidP="008C66CB">
      <w:pPr>
        <w:pStyle w:val="af2"/>
      </w:pPr>
      <w:r>
        <w:lastRenderedPageBreak/>
        <w:pict>
          <v:shape id="_x0000_i1116" type="#_x0000_t75" style="width:459.75pt;height:366pt">
            <v:imagedata r:id="rId171" o:title="5"/>
          </v:shape>
        </w:pict>
      </w:r>
    </w:p>
    <w:p w:rsidR="00AA0992" w:rsidRPr="00AA0992" w:rsidRDefault="00AA0992" w:rsidP="00524935">
      <w:pPr>
        <w:pStyle w:val="af2"/>
      </w:pPr>
      <w:r>
        <w:t xml:space="preserve">Рисунок </w:t>
      </w:r>
      <w:r w:rsidR="00524935">
        <w:t>6</w:t>
      </w:r>
      <w:r>
        <w:t>.6. График значений светового потока для рабочей плоскости, схема «День»</w:t>
      </w:r>
    </w:p>
    <w:p w:rsidR="00AA0992" w:rsidRPr="00AA0992" w:rsidRDefault="00AA0992" w:rsidP="00AA0992">
      <w:pPr>
        <w:jc w:val="center"/>
      </w:pPr>
    </w:p>
    <w:p w:rsidR="00AA0992" w:rsidRPr="00013328" w:rsidRDefault="00AA0992" w:rsidP="00524935">
      <w:r>
        <w:t>Далее аналогично рассмотрены параметры схемы освещения «Ночь».</w:t>
      </w:r>
    </w:p>
    <w:p w:rsidR="00AA0992" w:rsidRDefault="0009192C" w:rsidP="008C66CB">
      <w:pPr>
        <w:pStyle w:val="af2"/>
      </w:pPr>
      <w:r>
        <w:lastRenderedPageBreak/>
        <w:pict>
          <v:shape id="_x0000_i1117" type="#_x0000_t75" style="width:495.75pt;height:531pt">
            <v:imagedata r:id="rId172" o:title="6"/>
          </v:shape>
        </w:pict>
      </w:r>
    </w:p>
    <w:p w:rsidR="00AA0992" w:rsidRDefault="00AA0992" w:rsidP="00524935">
      <w:pPr>
        <w:pStyle w:val="af2"/>
      </w:pPr>
      <w:r>
        <w:t xml:space="preserve">Рисунок </w:t>
      </w:r>
      <w:r w:rsidR="00524935">
        <w:t>6</w:t>
      </w:r>
      <w:r>
        <w:t>.</w:t>
      </w:r>
      <w:r w:rsidRPr="00013328">
        <w:t>7</w:t>
      </w:r>
      <w:r>
        <w:t>. Схема освещения «Ночь», резюме</w:t>
      </w:r>
    </w:p>
    <w:p w:rsidR="00AA0992" w:rsidRDefault="00AA0992" w:rsidP="00AA0992"/>
    <w:p w:rsidR="00AA0992" w:rsidRPr="006142D4" w:rsidRDefault="00AA0992" w:rsidP="00524935">
      <w:r>
        <w:t xml:space="preserve">На рисунке </w:t>
      </w:r>
      <w:r w:rsidR="00524935">
        <w:t>6</w:t>
      </w:r>
      <w:r>
        <w:t>.</w:t>
      </w:r>
      <w:r w:rsidRPr="00013328">
        <w:t>8</w:t>
      </w:r>
      <w:r>
        <w:t>. показана 3</w:t>
      </w:r>
      <w:r>
        <w:rPr>
          <w:lang w:val="en-US"/>
        </w:rPr>
        <w:t>D</w:t>
      </w:r>
      <w:r>
        <w:t>-визуализация схемы освещения «Ночь».</w:t>
      </w:r>
    </w:p>
    <w:p w:rsidR="00AA0992" w:rsidRDefault="005764CB" w:rsidP="008C66CB">
      <w:pPr>
        <w:pStyle w:val="af2"/>
      </w:pPr>
      <w:r>
        <w:lastRenderedPageBreak/>
        <w:pict>
          <v:shape id="_x0000_i1118" type="#_x0000_t75" style="width:467.25pt;height:375pt">
            <v:imagedata r:id="rId173" o:title="7"/>
          </v:shape>
        </w:pict>
      </w:r>
    </w:p>
    <w:p w:rsidR="00AA0992" w:rsidRDefault="00524935" w:rsidP="00AA0992">
      <w:pPr>
        <w:jc w:val="center"/>
      </w:pPr>
      <w:r>
        <w:t>Рисунок 6</w:t>
      </w:r>
      <w:r w:rsidR="00AA0992">
        <w:t>.</w:t>
      </w:r>
      <w:r w:rsidR="00AA0992" w:rsidRPr="00013328">
        <w:t>8</w:t>
      </w:r>
      <w:r w:rsidR="00AA0992">
        <w:t>. 3</w:t>
      </w:r>
      <w:r w:rsidR="00AA0992">
        <w:rPr>
          <w:lang w:val="en-US"/>
        </w:rPr>
        <w:t>D</w:t>
      </w:r>
      <w:r w:rsidR="00AA0992">
        <w:t>-визуализация схемы освещения «Ночь»</w:t>
      </w:r>
    </w:p>
    <w:p w:rsidR="00AA0992" w:rsidRDefault="00AA0992" w:rsidP="00AA0992">
      <w:pPr>
        <w:jc w:val="center"/>
      </w:pPr>
    </w:p>
    <w:p w:rsidR="00AA0992" w:rsidRDefault="00524935" w:rsidP="00524935">
      <w:r w:rsidRPr="00910BDC">
        <w:t>На рисунке 6</w:t>
      </w:r>
      <w:r w:rsidR="00AA0992" w:rsidRPr="00910BDC">
        <w:t>.9. показан график значений светового потока для рабочей плоскости при схеме освещения «Ночь». Превышения допустимых значений светового</w:t>
      </w:r>
      <w:r w:rsidR="00AA0992">
        <w:t xml:space="preserve"> потока не наблюдается.</w:t>
      </w:r>
    </w:p>
    <w:p w:rsidR="00AA0992" w:rsidRDefault="00841BC2" w:rsidP="008C66CB">
      <w:pPr>
        <w:pStyle w:val="af2"/>
      </w:pPr>
      <w:r>
        <w:lastRenderedPageBreak/>
        <w:pict>
          <v:shape id="_x0000_i1119" type="#_x0000_t75" style="width:457.5pt;height:360.75pt">
            <v:imagedata r:id="rId174" o:title="8"/>
          </v:shape>
        </w:pict>
      </w:r>
    </w:p>
    <w:p w:rsidR="00AA0992" w:rsidRPr="00013328" w:rsidRDefault="00AA0992" w:rsidP="006F3632">
      <w:pPr>
        <w:pStyle w:val="af2"/>
      </w:pPr>
      <w:r>
        <w:t xml:space="preserve">Рисунок </w:t>
      </w:r>
      <w:r w:rsidR="006F3632">
        <w:t>6</w:t>
      </w:r>
      <w:r>
        <w:t>.</w:t>
      </w:r>
      <w:r w:rsidRPr="00013328">
        <w:t>9</w:t>
      </w:r>
      <w:r>
        <w:t>. График значений светового потока для рабочей плоскости, схема «Ночь»</w:t>
      </w:r>
    </w:p>
    <w:p w:rsidR="00AA0992" w:rsidRPr="00AA0992" w:rsidRDefault="00AA0992" w:rsidP="00AA0992"/>
    <w:p w:rsidR="002508E9" w:rsidRDefault="002508E9" w:rsidP="002508E9">
      <w:pPr>
        <w:pStyle w:val="1"/>
      </w:pPr>
      <w:bookmarkStart w:id="113" w:name="_Toc420602828"/>
      <w:r>
        <w:lastRenderedPageBreak/>
        <w:t>Заключение</w:t>
      </w:r>
      <w:bookmarkEnd w:id="113"/>
    </w:p>
    <w:p w:rsidR="002508E9" w:rsidRDefault="002508E9" w:rsidP="002508E9">
      <w:pPr>
        <w:pStyle w:val="1"/>
      </w:pPr>
      <w:bookmarkStart w:id="114" w:name="_Toc420602829"/>
      <w:r>
        <w:lastRenderedPageBreak/>
        <w:t>Список литературы</w:t>
      </w:r>
      <w:bookmarkEnd w:id="114"/>
    </w:p>
    <w:p w:rsidR="005A485E" w:rsidRDefault="005A485E" w:rsidP="005A485E">
      <w:pPr>
        <w:pStyle w:val="1"/>
      </w:pPr>
      <w:r>
        <w:lastRenderedPageBreak/>
        <w:t>Приложение А. Листинг модульных тестов</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w:t>
      </w:r>
      <w:proofErr w:type="spellStart"/>
      <w:r w:rsidRPr="005A485E">
        <w:rPr>
          <w:rFonts w:ascii="Consolas" w:hAnsi="Consolas" w:cs="Consolas"/>
          <w:color w:val="2B91AF"/>
          <w:sz w:val="19"/>
          <w:szCs w:val="19"/>
          <w:highlight w:val="white"/>
          <w:lang w:val="en-US"/>
        </w:rPr>
        <w:t>TestClass</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class</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StadiesGeneration</w:t>
      </w:r>
      <w:proofErr w:type="spellEnd"/>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Empty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0,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OnePoint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 xml:space="preserve">&gt;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 },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1,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No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5A485E">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pPr>
      <w:r>
        <w:rPr>
          <w:rFonts w:ascii="Consolas" w:hAnsi="Consolas" w:cs="Consolas"/>
          <w:color w:val="000000"/>
          <w:sz w:val="19"/>
          <w:szCs w:val="19"/>
          <w:highlight w:val="white"/>
        </w:rPr>
        <w:t>}</w:t>
      </w:r>
    </w:p>
    <w:sectPr w:rsidR="005A485E" w:rsidRPr="005A485E" w:rsidSect="002508E9">
      <w:headerReference w:type="default" r:id="rId175"/>
      <w:footerReference w:type="default" r:id="rId176"/>
      <w:pgSz w:w="11906" w:h="16838"/>
      <w:pgMar w:top="851" w:right="567" w:bottom="851" w:left="1418"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633" w:rsidRDefault="00FD1633">
      <w:r>
        <w:separator/>
      </w:r>
    </w:p>
  </w:endnote>
  <w:endnote w:type="continuationSeparator" w:id="0">
    <w:p w:rsidR="00FD1633" w:rsidRDefault="00FD16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BC2" w:rsidRDefault="00841BC2" w:rsidP="00FB1108">
    <w:pPr>
      <w:pStyle w:val="af2"/>
    </w:pPr>
    <w:r>
      <w:fldChar w:fldCharType="begin"/>
    </w:r>
    <w:r>
      <w:instrText>PAGE   \* MERGEFORMAT</w:instrText>
    </w:r>
    <w:r>
      <w:fldChar w:fldCharType="separate"/>
    </w:r>
    <w:r w:rsidR="003A264C">
      <w:rPr>
        <w:noProof/>
      </w:rPr>
      <w:t>37</w:t>
    </w:r>
    <w:r>
      <w:fldChar w:fldCharType="end"/>
    </w:r>
  </w:p>
  <w:p w:rsidR="00841BC2" w:rsidRDefault="00841BC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633" w:rsidRDefault="00FD1633">
      <w:r>
        <w:separator/>
      </w:r>
    </w:p>
  </w:footnote>
  <w:footnote w:type="continuationSeparator" w:id="0">
    <w:p w:rsidR="00FD1633" w:rsidRDefault="00FD1633">
      <w:r>
        <w:continuationSeparator/>
      </w:r>
    </w:p>
  </w:footnote>
  <w:footnote w:id="1">
    <w:p w:rsidR="00841BC2" w:rsidRPr="007B6C2F" w:rsidRDefault="00841BC2" w:rsidP="00BE5D95">
      <w:pPr>
        <w:pStyle w:val="a1"/>
        <w:numPr>
          <w:ilvl w:val="0"/>
          <w:numId w:val="0"/>
        </w:numPr>
        <w:ind w:left="708"/>
        <w:rPr>
          <w:lang w:val="ru-RU"/>
        </w:rPr>
      </w:pPr>
      <w:r>
        <w:rPr>
          <w:rStyle w:val="aff7"/>
        </w:rPr>
        <w:footnoteRef/>
      </w:r>
      <w:r w:rsidRPr="007B6C2F">
        <w:rPr>
          <w:lang w:val="ru-RU"/>
        </w:rPr>
        <w:t xml:space="preserve"> </w:t>
      </w:r>
      <w:proofErr w:type="spellStart"/>
      <w:r w:rsidRPr="007B6C2F">
        <w:rPr>
          <w:lang w:val="ru-RU"/>
        </w:rPr>
        <w:t>Когаловский</w:t>
      </w:r>
      <w:proofErr w:type="spellEnd"/>
      <w:r w:rsidRPr="007B6C2F">
        <w:rPr>
          <w:lang w:val="ru-RU"/>
        </w:rPr>
        <w:t xml:space="preserve"> М. Р. Перспективные технологии информационных систем. — М.: ДМК Пресс; Компания </w:t>
      </w:r>
      <w:proofErr w:type="spellStart"/>
      <w:r w:rsidRPr="007B6C2F">
        <w:rPr>
          <w:lang w:val="ru-RU"/>
        </w:rPr>
        <w:t>АйТи</w:t>
      </w:r>
      <w:proofErr w:type="spellEnd"/>
      <w:r w:rsidRPr="007B6C2F">
        <w:rPr>
          <w:lang w:val="ru-RU"/>
        </w:rPr>
        <w:t>, 2003. — 288 с. — ISBN 5-94074-200-9</w:t>
      </w:r>
    </w:p>
  </w:footnote>
  <w:footnote w:id="2">
    <w:p w:rsidR="00841BC2" w:rsidRPr="002D4422" w:rsidRDefault="00841BC2" w:rsidP="00586C47">
      <w:pPr>
        <w:pStyle w:val="a1"/>
        <w:numPr>
          <w:ilvl w:val="0"/>
          <w:numId w:val="0"/>
        </w:numPr>
        <w:ind w:left="708"/>
        <w:rPr>
          <w:lang w:val="ru-RU"/>
        </w:rPr>
      </w:pPr>
      <w:r>
        <w:rPr>
          <w:rStyle w:val="aff7"/>
        </w:rPr>
        <w:footnoteRef/>
      </w:r>
      <w:r w:rsidRPr="002D4422">
        <w:rPr>
          <w:lang w:val="ru-RU"/>
        </w:rPr>
        <w:t xml:space="preserve"> </w:t>
      </w:r>
      <w:r w:rsidRPr="00D5320E">
        <w:rPr>
          <w:lang w:val="ru-RU"/>
        </w:rPr>
        <w:t xml:space="preserve">РД.52.04.253-90. – Л.: </w:t>
      </w:r>
      <w:proofErr w:type="spellStart"/>
      <w:r w:rsidRPr="00D5320E">
        <w:rPr>
          <w:lang w:val="ru-RU"/>
        </w:rPr>
        <w:t>Гидрометеоиздат</w:t>
      </w:r>
      <w:proofErr w:type="spellEnd"/>
      <w:r w:rsidRPr="00D5320E">
        <w:rPr>
          <w:lang w:val="ru-RU"/>
        </w:rPr>
        <w:t>, 1989</w:t>
      </w:r>
      <w:r w:rsidRPr="002D4422">
        <w:rPr>
          <w:lang w:val="ru-RU"/>
        </w:rPr>
        <w:t>.</w:t>
      </w:r>
    </w:p>
  </w:footnote>
  <w:footnote w:id="3">
    <w:p w:rsidR="00841BC2" w:rsidRPr="00EE320C" w:rsidRDefault="00841BC2" w:rsidP="00EE320C">
      <w:pPr>
        <w:pStyle w:val="a1"/>
        <w:numPr>
          <w:ilvl w:val="0"/>
          <w:numId w:val="0"/>
        </w:numPr>
        <w:ind w:left="992"/>
        <w:rPr>
          <w:lang w:val="ru-RU"/>
        </w:rPr>
      </w:pPr>
      <w:r>
        <w:rPr>
          <w:rStyle w:val="aff7"/>
        </w:rPr>
        <w:footnoteRef/>
      </w:r>
      <w:r w:rsidRPr="00EE320C">
        <w:rPr>
          <w:lang w:val="ru-RU"/>
        </w:rPr>
        <w:t xml:space="preserve"> </w:t>
      </w:r>
      <w:r w:rsidRPr="00EE320C">
        <w:t>http</w:t>
      </w:r>
      <w:r w:rsidRPr="00EE320C">
        <w:rPr>
          <w:lang w:val="ru-RU"/>
        </w:rPr>
        <w:t>://</w:t>
      </w:r>
      <w:proofErr w:type="spellStart"/>
      <w:r w:rsidRPr="00EE320C">
        <w:t>en</w:t>
      </w:r>
      <w:proofErr w:type="spellEnd"/>
      <w:r w:rsidRPr="00EE320C">
        <w:rPr>
          <w:lang w:val="ru-RU"/>
        </w:rPr>
        <w:t>.</w:t>
      </w:r>
      <w:proofErr w:type="spellStart"/>
      <w:r w:rsidRPr="00EE320C">
        <w:t>wikipedia</w:t>
      </w:r>
      <w:proofErr w:type="spellEnd"/>
      <w:r w:rsidRPr="00EE320C">
        <w:rPr>
          <w:lang w:val="ru-RU"/>
        </w:rPr>
        <w:t>.</w:t>
      </w:r>
      <w:r w:rsidRPr="00EE320C">
        <w:t>org</w:t>
      </w:r>
      <w:r w:rsidRPr="00EE320C">
        <w:rPr>
          <w:lang w:val="ru-RU"/>
        </w:rPr>
        <w:t>/</w:t>
      </w:r>
      <w:r w:rsidRPr="00EE320C">
        <w:t>wiki</w:t>
      </w:r>
      <w:r w:rsidRPr="00EE320C">
        <w:rPr>
          <w:lang w:val="ru-RU"/>
        </w:rPr>
        <w:t>/</w:t>
      </w:r>
      <w:proofErr w:type="spellStart"/>
      <w:r w:rsidRPr="00EE320C">
        <w:t>Haversine</w:t>
      </w:r>
      <w:proofErr w:type="spellEnd"/>
      <w:r w:rsidRPr="00EE320C">
        <w:rPr>
          <w:lang w:val="ru-RU"/>
        </w:rPr>
        <w:t>_</w:t>
      </w:r>
      <w:r w:rsidRPr="00EE320C">
        <w:t>formul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BC2" w:rsidRDefault="00841BC2">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5CBE"/>
    <w:multiLevelType w:val="hybridMultilevel"/>
    <w:tmpl w:val="D086409A"/>
    <w:lvl w:ilvl="0" w:tplc="1C30CB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6">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8">
    <w:nsid w:val="1AE56B1C"/>
    <w:multiLevelType w:val="hybridMultilevel"/>
    <w:tmpl w:val="9C0E67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3">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7">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8">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9">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3">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26">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7">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8">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9">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30">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nsid w:val="6DE0684C"/>
    <w:multiLevelType w:val="hybridMultilevel"/>
    <w:tmpl w:val="E52C56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3">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33"/>
  </w:num>
  <w:num w:numId="2">
    <w:abstractNumId w:val="3"/>
  </w:num>
  <w:num w:numId="3">
    <w:abstractNumId w:val="20"/>
  </w:num>
  <w:num w:numId="4">
    <w:abstractNumId w:val="6"/>
  </w:num>
  <w:num w:numId="5">
    <w:abstractNumId w:val="16"/>
  </w:num>
  <w:num w:numId="6">
    <w:abstractNumId w:val="1"/>
  </w:num>
  <w:num w:numId="7">
    <w:abstractNumId w:val="15"/>
  </w:num>
  <w:num w:numId="8">
    <w:abstractNumId w:val="23"/>
  </w:num>
  <w:num w:numId="9">
    <w:abstractNumId w:val="11"/>
  </w:num>
  <w:num w:numId="10">
    <w:abstractNumId w:val="25"/>
  </w:num>
  <w:num w:numId="11">
    <w:abstractNumId w:val="29"/>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num>
  <w:num w:numId="14">
    <w:abstractNumId w:val="21"/>
  </w:num>
  <w:num w:numId="15">
    <w:abstractNumId w:val="13"/>
  </w:num>
  <w:num w:numId="16">
    <w:abstractNumId w:val="19"/>
  </w:num>
  <w:num w:numId="17">
    <w:abstractNumId w:val="30"/>
  </w:num>
  <w:num w:numId="18">
    <w:abstractNumId w:val="34"/>
  </w:num>
  <w:num w:numId="19">
    <w:abstractNumId w:val="12"/>
  </w:num>
  <w:num w:numId="20">
    <w:abstractNumId w:val="9"/>
  </w:num>
  <w:num w:numId="21">
    <w:abstractNumId w:val="22"/>
  </w:num>
  <w:num w:numId="22">
    <w:abstractNumId w:val="4"/>
  </w:num>
  <w:num w:numId="23">
    <w:abstractNumId w:val="14"/>
  </w:num>
  <w:num w:numId="24">
    <w:abstractNumId w:val="27"/>
  </w:num>
  <w:num w:numId="25">
    <w:abstractNumId w:val="26"/>
  </w:num>
  <w:num w:numId="26">
    <w:abstractNumId w:val="24"/>
  </w:num>
  <w:num w:numId="27">
    <w:abstractNumId w:val="7"/>
  </w:num>
  <w:num w:numId="28">
    <w:abstractNumId w:val="35"/>
  </w:num>
  <w:num w:numId="29">
    <w:abstractNumId w:val="2"/>
  </w:num>
  <w:num w:numId="30">
    <w:abstractNumId w:val="17"/>
  </w:num>
  <w:num w:numId="31">
    <w:abstractNumId w:val="10"/>
  </w:num>
  <w:num w:numId="32">
    <w:abstractNumId w:val="5"/>
  </w:num>
  <w:num w:numId="33">
    <w:abstractNumId w:val="32"/>
  </w:num>
  <w:num w:numId="34">
    <w:abstractNumId w:val="18"/>
  </w:num>
  <w:num w:numId="35">
    <w:abstractNumId w:val="0"/>
  </w:num>
  <w:num w:numId="36">
    <w:abstractNumId w:val="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10B9F"/>
    <w:rsid w:val="00022442"/>
    <w:rsid w:val="0002417F"/>
    <w:rsid w:val="00024C34"/>
    <w:rsid w:val="000272CA"/>
    <w:rsid w:val="00035D8A"/>
    <w:rsid w:val="0004246E"/>
    <w:rsid w:val="00044019"/>
    <w:rsid w:val="000543E2"/>
    <w:rsid w:val="000566AF"/>
    <w:rsid w:val="000566B2"/>
    <w:rsid w:val="00060303"/>
    <w:rsid w:val="000717DB"/>
    <w:rsid w:val="000839CD"/>
    <w:rsid w:val="0009192C"/>
    <w:rsid w:val="000A1DDB"/>
    <w:rsid w:val="000A7A46"/>
    <w:rsid w:val="000B6E51"/>
    <w:rsid w:val="000B7011"/>
    <w:rsid w:val="000C0498"/>
    <w:rsid w:val="000C3E0E"/>
    <w:rsid w:val="000C5D14"/>
    <w:rsid w:val="000C5F81"/>
    <w:rsid w:val="000F148F"/>
    <w:rsid w:val="000F4402"/>
    <w:rsid w:val="000F6B1E"/>
    <w:rsid w:val="00104634"/>
    <w:rsid w:val="001048F5"/>
    <w:rsid w:val="001201A6"/>
    <w:rsid w:val="00122B11"/>
    <w:rsid w:val="00133858"/>
    <w:rsid w:val="001348F8"/>
    <w:rsid w:val="00145A79"/>
    <w:rsid w:val="00160F9E"/>
    <w:rsid w:val="001631EA"/>
    <w:rsid w:val="0016510C"/>
    <w:rsid w:val="00186F0A"/>
    <w:rsid w:val="001903BF"/>
    <w:rsid w:val="001A58FC"/>
    <w:rsid w:val="001A5ED4"/>
    <w:rsid w:val="001B43E6"/>
    <w:rsid w:val="001E6E37"/>
    <w:rsid w:val="001F07A1"/>
    <w:rsid w:val="00205C07"/>
    <w:rsid w:val="002135DB"/>
    <w:rsid w:val="00215D18"/>
    <w:rsid w:val="00217DF1"/>
    <w:rsid w:val="00221653"/>
    <w:rsid w:val="00225AD1"/>
    <w:rsid w:val="00226004"/>
    <w:rsid w:val="00234F06"/>
    <w:rsid w:val="00237597"/>
    <w:rsid w:val="00237F2D"/>
    <w:rsid w:val="00245F0C"/>
    <w:rsid w:val="002508E9"/>
    <w:rsid w:val="00252273"/>
    <w:rsid w:val="00252AE2"/>
    <w:rsid w:val="00253FCD"/>
    <w:rsid w:val="00274F45"/>
    <w:rsid w:val="0029082C"/>
    <w:rsid w:val="002938ED"/>
    <w:rsid w:val="002A70D8"/>
    <w:rsid w:val="002B6972"/>
    <w:rsid w:val="002D0EE6"/>
    <w:rsid w:val="002D4422"/>
    <w:rsid w:val="002E5966"/>
    <w:rsid w:val="00303021"/>
    <w:rsid w:val="003123A4"/>
    <w:rsid w:val="00326424"/>
    <w:rsid w:val="00350A52"/>
    <w:rsid w:val="00353C9E"/>
    <w:rsid w:val="00360572"/>
    <w:rsid w:val="0036235A"/>
    <w:rsid w:val="00377EEE"/>
    <w:rsid w:val="00385991"/>
    <w:rsid w:val="00390CA9"/>
    <w:rsid w:val="003A264C"/>
    <w:rsid w:val="003A66D7"/>
    <w:rsid w:val="003B06A4"/>
    <w:rsid w:val="003B35FC"/>
    <w:rsid w:val="003B4F6C"/>
    <w:rsid w:val="003B6605"/>
    <w:rsid w:val="003F4A0F"/>
    <w:rsid w:val="003F60C2"/>
    <w:rsid w:val="003F742D"/>
    <w:rsid w:val="00400ACC"/>
    <w:rsid w:val="004028A2"/>
    <w:rsid w:val="00405D3F"/>
    <w:rsid w:val="00410D82"/>
    <w:rsid w:val="004143D4"/>
    <w:rsid w:val="00417A11"/>
    <w:rsid w:val="004279C9"/>
    <w:rsid w:val="00440C14"/>
    <w:rsid w:val="00453687"/>
    <w:rsid w:val="00463D21"/>
    <w:rsid w:val="00466080"/>
    <w:rsid w:val="00475B0A"/>
    <w:rsid w:val="0047725B"/>
    <w:rsid w:val="0048476C"/>
    <w:rsid w:val="0049080F"/>
    <w:rsid w:val="004A155D"/>
    <w:rsid w:val="004B1ECE"/>
    <w:rsid w:val="004B2076"/>
    <w:rsid w:val="004B5C37"/>
    <w:rsid w:val="004B6378"/>
    <w:rsid w:val="004B6740"/>
    <w:rsid w:val="004C231D"/>
    <w:rsid w:val="004C4F93"/>
    <w:rsid w:val="004C55F2"/>
    <w:rsid w:val="004E158B"/>
    <w:rsid w:val="004E346C"/>
    <w:rsid w:val="004F77CD"/>
    <w:rsid w:val="00507818"/>
    <w:rsid w:val="00516669"/>
    <w:rsid w:val="00520C8C"/>
    <w:rsid w:val="00523611"/>
    <w:rsid w:val="00524935"/>
    <w:rsid w:val="00530FF5"/>
    <w:rsid w:val="00533D31"/>
    <w:rsid w:val="00536830"/>
    <w:rsid w:val="0054131E"/>
    <w:rsid w:val="00571E74"/>
    <w:rsid w:val="0057321A"/>
    <w:rsid w:val="005764CB"/>
    <w:rsid w:val="00586C47"/>
    <w:rsid w:val="00591351"/>
    <w:rsid w:val="005A1B6F"/>
    <w:rsid w:val="005A3524"/>
    <w:rsid w:val="005A485E"/>
    <w:rsid w:val="005B266E"/>
    <w:rsid w:val="005B3519"/>
    <w:rsid w:val="005E6E21"/>
    <w:rsid w:val="005F778A"/>
    <w:rsid w:val="005F7992"/>
    <w:rsid w:val="00601C9F"/>
    <w:rsid w:val="00607C66"/>
    <w:rsid w:val="006339B3"/>
    <w:rsid w:val="00651A63"/>
    <w:rsid w:val="00660546"/>
    <w:rsid w:val="00670CD5"/>
    <w:rsid w:val="00670E0B"/>
    <w:rsid w:val="006752B0"/>
    <w:rsid w:val="006772CA"/>
    <w:rsid w:val="0068137A"/>
    <w:rsid w:val="006827C1"/>
    <w:rsid w:val="0068578F"/>
    <w:rsid w:val="0069296D"/>
    <w:rsid w:val="00694412"/>
    <w:rsid w:val="006946CF"/>
    <w:rsid w:val="006A19CC"/>
    <w:rsid w:val="006A7011"/>
    <w:rsid w:val="006C6F11"/>
    <w:rsid w:val="006D2490"/>
    <w:rsid w:val="006D312C"/>
    <w:rsid w:val="006E261F"/>
    <w:rsid w:val="006E492A"/>
    <w:rsid w:val="006E4E2C"/>
    <w:rsid w:val="006E50FE"/>
    <w:rsid w:val="006F3632"/>
    <w:rsid w:val="006F62A8"/>
    <w:rsid w:val="00704EEA"/>
    <w:rsid w:val="00723131"/>
    <w:rsid w:val="0074137E"/>
    <w:rsid w:val="007536E6"/>
    <w:rsid w:val="007679D7"/>
    <w:rsid w:val="00770084"/>
    <w:rsid w:val="00782AD1"/>
    <w:rsid w:val="007B46E3"/>
    <w:rsid w:val="007B6C2F"/>
    <w:rsid w:val="007D1537"/>
    <w:rsid w:val="00812A9D"/>
    <w:rsid w:val="00836865"/>
    <w:rsid w:val="00841BC2"/>
    <w:rsid w:val="0084319B"/>
    <w:rsid w:val="008446C1"/>
    <w:rsid w:val="00845D05"/>
    <w:rsid w:val="008932B5"/>
    <w:rsid w:val="00894726"/>
    <w:rsid w:val="008A7F43"/>
    <w:rsid w:val="008B38E1"/>
    <w:rsid w:val="008C66CB"/>
    <w:rsid w:val="008C6DFB"/>
    <w:rsid w:val="008D0B77"/>
    <w:rsid w:val="008D2F46"/>
    <w:rsid w:val="008E089D"/>
    <w:rsid w:val="008E2026"/>
    <w:rsid w:val="008E331B"/>
    <w:rsid w:val="008F65CB"/>
    <w:rsid w:val="00902878"/>
    <w:rsid w:val="00904A9E"/>
    <w:rsid w:val="00910BDC"/>
    <w:rsid w:val="0091361E"/>
    <w:rsid w:val="00913E9C"/>
    <w:rsid w:val="009147C8"/>
    <w:rsid w:val="00925842"/>
    <w:rsid w:val="0093221A"/>
    <w:rsid w:val="009425BC"/>
    <w:rsid w:val="00947410"/>
    <w:rsid w:val="00950865"/>
    <w:rsid w:val="009519B0"/>
    <w:rsid w:val="0095485B"/>
    <w:rsid w:val="0097257D"/>
    <w:rsid w:val="00972D02"/>
    <w:rsid w:val="00973C3A"/>
    <w:rsid w:val="00994576"/>
    <w:rsid w:val="009A1A58"/>
    <w:rsid w:val="009A5490"/>
    <w:rsid w:val="009A6132"/>
    <w:rsid w:val="009D1F7E"/>
    <w:rsid w:val="009D3C9B"/>
    <w:rsid w:val="009D6E79"/>
    <w:rsid w:val="00A06D2E"/>
    <w:rsid w:val="00A071D5"/>
    <w:rsid w:val="00A11C93"/>
    <w:rsid w:val="00A1493D"/>
    <w:rsid w:val="00A21DA9"/>
    <w:rsid w:val="00A238C0"/>
    <w:rsid w:val="00A24156"/>
    <w:rsid w:val="00A24D30"/>
    <w:rsid w:val="00A26A88"/>
    <w:rsid w:val="00A27015"/>
    <w:rsid w:val="00A2761B"/>
    <w:rsid w:val="00A32E3F"/>
    <w:rsid w:val="00A50B29"/>
    <w:rsid w:val="00A70191"/>
    <w:rsid w:val="00A854D8"/>
    <w:rsid w:val="00A91C61"/>
    <w:rsid w:val="00A92705"/>
    <w:rsid w:val="00AA0992"/>
    <w:rsid w:val="00AA22C9"/>
    <w:rsid w:val="00AA6ABB"/>
    <w:rsid w:val="00AA721D"/>
    <w:rsid w:val="00AC76A0"/>
    <w:rsid w:val="00AD2F13"/>
    <w:rsid w:val="00AD549D"/>
    <w:rsid w:val="00AE4539"/>
    <w:rsid w:val="00AF106E"/>
    <w:rsid w:val="00B07533"/>
    <w:rsid w:val="00B23B6E"/>
    <w:rsid w:val="00B46691"/>
    <w:rsid w:val="00B50023"/>
    <w:rsid w:val="00B55818"/>
    <w:rsid w:val="00B630AA"/>
    <w:rsid w:val="00B63A26"/>
    <w:rsid w:val="00B84F31"/>
    <w:rsid w:val="00B9196A"/>
    <w:rsid w:val="00BC0FD5"/>
    <w:rsid w:val="00BC2AB1"/>
    <w:rsid w:val="00BC3114"/>
    <w:rsid w:val="00BE5D95"/>
    <w:rsid w:val="00C05021"/>
    <w:rsid w:val="00C45028"/>
    <w:rsid w:val="00C65D87"/>
    <w:rsid w:val="00C67076"/>
    <w:rsid w:val="00C751A8"/>
    <w:rsid w:val="00C777F2"/>
    <w:rsid w:val="00C80846"/>
    <w:rsid w:val="00CA4889"/>
    <w:rsid w:val="00CA5E19"/>
    <w:rsid w:val="00CC76DC"/>
    <w:rsid w:val="00CD06E7"/>
    <w:rsid w:val="00CD5207"/>
    <w:rsid w:val="00D0380C"/>
    <w:rsid w:val="00D04B2D"/>
    <w:rsid w:val="00D10CE4"/>
    <w:rsid w:val="00D232CC"/>
    <w:rsid w:val="00D30B72"/>
    <w:rsid w:val="00D339D3"/>
    <w:rsid w:val="00D5320E"/>
    <w:rsid w:val="00D541FD"/>
    <w:rsid w:val="00D64A26"/>
    <w:rsid w:val="00D710FB"/>
    <w:rsid w:val="00D810B4"/>
    <w:rsid w:val="00D921E8"/>
    <w:rsid w:val="00D975B5"/>
    <w:rsid w:val="00DA43F2"/>
    <w:rsid w:val="00DB18B6"/>
    <w:rsid w:val="00DB3D7C"/>
    <w:rsid w:val="00DD2687"/>
    <w:rsid w:val="00DE7837"/>
    <w:rsid w:val="00DF3ED6"/>
    <w:rsid w:val="00DF563D"/>
    <w:rsid w:val="00E0397A"/>
    <w:rsid w:val="00E03D71"/>
    <w:rsid w:val="00E120D7"/>
    <w:rsid w:val="00E15CBD"/>
    <w:rsid w:val="00E27BC2"/>
    <w:rsid w:val="00E304AA"/>
    <w:rsid w:val="00E35600"/>
    <w:rsid w:val="00E36825"/>
    <w:rsid w:val="00E47B06"/>
    <w:rsid w:val="00E5062C"/>
    <w:rsid w:val="00E55DB4"/>
    <w:rsid w:val="00E74E8B"/>
    <w:rsid w:val="00E800CF"/>
    <w:rsid w:val="00E80C81"/>
    <w:rsid w:val="00EB114A"/>
    <w:rsid w:val="00EB55F3"/>
    <w:rsid w:val="00EB61A8"/>
    <w:rsid w:val="00EC2731"/>
    <w:rsid w:val="00ED19B7"/>
    <w:rsid w:val="00ED3B89"/>
    <w:rsid w:val="00ED5424"/>
    <w:rsid w:val="00EE320C"/>
    <w:rsid w:val="00EF0CBF"/>
    <w:rsid w:val="00EF1CA3"/>
    <w:rsid w:val="00F224AD"/>
    <w:rsid w:val="00F244C3"/>
    <w:rsid w:val="00F25776"/>
    <w:rsid w:val="00F34C3B"/>
    <w:rsid w:val="00F3539A"/>
    <w:rsid w:val="00F35505"/>
    <w:rsid w:val="00F529EB"/>
    <w:rsid w:val="00F54DBD"/>
    <w:rsid w:val="00F54EC7"/>
    <w:rsid w:val="00F63F0A"/>
    <w:rsid w:val="00F869CB"/>
    <w:rsid w:val="00F86D8C"/>
    <w:rsid w:val="00F93C71"/>
    <w:rsid w:val="00F978A5"/>
    <w:rsid w:val="00FA2F19"/>
    <w:rsid w:val="00FA2F7F"/>
    <w:rsid w:val="00FB1108"/>
    <w:rsid w:val="00FC06E9"/>
    <w:rsid w:val="00FD1633"/>
    <w:rsid w:val="00FE135A"/>
    <w:rsid w:val="00FE22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basedOn w:val="a2"/>
    <w:next w:val="a2"/>
    <w:link w:val="22"/>
    <w:uiPriority w:val="29"/>
    <w:qFormat/>
    <w:rsid w:val="00BC2AB1"/>
    <w:rPr>
      <w:i/>
      <w:iCs/>
      <w:color w:val="000000"/>
    </w:rPr>
  </w:style>
  <w:style w:type="character" w:customStyle="1" w:styleId="22">
    <w:name w:val="Цитата 2 Знак"/>
    <w:link w:val="21"/>
    <w:uiPriority w:val="29"/>
    <w:rsid w:val="00BC2AB1"/>
    <w:rPr>
      <w:i/>
      <w:iCs/>
      <w:color w:val="000000"/>
      <w:sz w:val="24"/>
      <w:szCs w:val="24"/>
    </w:rPr>
  </w:style>
  <w:style w:type="paragraph" w:styleId="af3">
    <w:name w:val="Intense Quote"/>
    <w:basedOn w:val="a2"/>
    <w:next w:val="a2"/>
    <w:link w:val="af4"/>
    <w:uiPriority w:val="30"/>
    <w:qFormat/>
    <w:rsid w:val="00BC2AB1"/>
    <w:pPr>
      <w:pBdr>
        <w:bottom w:val="single" w:sz="4" w:space="4" w:color="4F81BD"/>
      </w:pBdr>
      <w:spacing w:before="200" w:after="280"/>
      <w:ind w:left="936" w:right="936"/>
    </w:pPr>
    <w:rPr>
      <w:b/>
      <w:bCs/>
      <w:i/>
      <w:iCs/>
      <w:color w:val="4F81BD"/>
    </w:rPr>
  </w:style>
  <w:style w:type="character" w:customStyle="1" w:styleId="af4">
    <w:name w:val="Выделенная цитата Знак"/>
    <w:link w:val="af3"/>
    <w:uiPriority w:val="30"/>
    <w:rsid w:val="00BC2AB1"/>
    <w:rPr>
      <w:b/>
      <w:bCs/>
      <w:i/>
      <w:iCs/>
      <w:color w:val="4F81BD"/>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910BDC"/>
    <w:pPr>
      <w:ind w:left="240"/>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2.bin"/><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19.bin"/><Relationship Id="rId68" Type="http://schemas.openxmlformats.org/officeDocument/2006/relationships/image" Target="media/image39.wmf"/><Relationship Id="rId84" Type="http://schemas.openxmlformats.org/officeDocument/2006/relationships/image" Target="media/image43.wmf"/><Relationship Id="rId89" Type="http://schemas.openxmlformats.org/officeDocument/2006/relationships/oleObject" Target="embeddings/oleObject36.bin"/><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69.wmf"/><Relationship Id="rId154" Type="http://schemas.openxmlformats.org/officeDocument/2006/relationships/oleObject" Target="embeddings/oleObject68.bin"/><Relationship Id="rId159" Type="http://schemas.openxmlformats.org/officeDocument/2006/relationships/image" Target="media/image81.wmf"/><Relationship Id="rId175" Type="http://schemas.openxmlformats.org/officeDocument/2006/relationships/header" Target="header1.xml"/><Relationship Id="rId170" Type="http://schemas.openxmlformats.org/officeDocument/2006/relationships/image" Target="media/image88.jpeg"/><Relationship Id="rId16" Type="http://schemas.openxmlformats.org/officeDocument/2006/relationships/image" Target="media/image8.pn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oleObject" Target="embeddings/oleObject25.bin"/><Relationship Id="rId79" Type="http://schemas.openxmlformats.org/officeDocument/2006/relationships/oleObject" Target="embeddings/oleObject29.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oleObject" Target="embeddings/oleObject63.bin"/><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7.wmf"/><Relationship Id="rId160" Type="http://schemas.openxmlformats.org/officeDocument/2006/relationships/oleObject" Target="embeddings/oleObject71.bin"/><Relationship Id="rId165" Type="http://schemas.openxmlformats.org/officeDocument/2006/relationships/image" Target="media/image84.wmf"/><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7.wmf"/><Relationship Id="rId69" Type="http://schemas.openxmlformats.org/officeDocument/2006/relationships/oleObject" Target="embeddings/oleObject22.bin"/><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0.bin"/><Relationship Id="rId85" Type="http://schemas.openxmlformats.org/officeDocument/2006/relationships/oleObject" Target="embeddings/oleObject34.bin"/><Relationship Id="rId150" Type="http://schemas.openxmlformats.org/officeDocument/2006/relationships/oleObject" Target="embeddings/oleObject66.bin"/><Relationship Id="rId155" Type="http://schemas.openxmlformats.org/officeDocument/2006/relationships/image" Target="media/image79.wmf"/><Relationship Id="rId171" Type="http://schemas.openxmlformats.org/officeDocument/2006/relationships/image" Target="media/image89.jpeg"/><Relationship Id="rId176"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jpeg"/><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image" Target="media/image61.jpeg"/><Relationship Id="rId129" Type="http://schemas.openxmlformats.org/officeDocument/2006/relationships/oleObject" Target="embeddings/oleObject57.bin"/><Relationship Id="rId54" Type="http://schemas.openxmlformats.org/officeDocument/2006/relationships/oleObject" Target="embeddings/oleObject17.bin"/><Relationship Id="rId70" Type="http://schemas.openxmlformats.org/officeDocument/2006/relationships/oleObject" Target="embeddings/oleObject23.bin"/><Relationship Id="rId75"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oleObject" Target="embeddings/oleObject41.bin"/><Relationship Id="rId140" Type="http://schemas.openxmlformats.org/officeDocument/2006/relationships/image" Target="media/image70.jpeg"/><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56.wmf"/><Relationship Id="rId119" Type="http://schemas.openxmlformats.org/officeDocument/2006/relationships/oleObject" Target="embeddings/oleObject53.bin"/><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5.wmf"/><Relationship Id="rId65" Type="http://schemas.openxmlformats.org/officeDocument/2006/relationships/oleObject" Target="embeddings/oleObject20.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oleObject" Target="embeddings/oleObject31.bin"/><Relationship Id="rId86" Type="http://schemas.openxmlformats.org/officeDocument/2006/relationships/image" Target="media/image44.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30" Type="http://schemas.openxmlformats.org/officeDocument/2006/relationships/image" Target="media/image65.wmf"/><Relationship Id="rId135" Type="http://schemas.openxmlformats.org/officeDocument/2006/relationships/oleObject" Target="embeddings/oleObject60.bin"/><Relationship Id="rId143" Type="http://schemas.openxmlformats.org/officeDocument/2006/relationships/image" Target="media/image73.wmf"/><Relationship Id="rId148" Type="http://schemas.openxmlformats.org/officeDocument/2006/relationships/oleObject" Target="embeddings/oleObject65.bin"/><Relationship Id="rId151" Type="http://schemas.openxmlformats.org/officeDocument/2006/relationships/image" Target="media/image77.wmf"/><Relationship Id="rId156" Type="http://schemas.openxmlformats.org/officeDocument/2006/relationships/oleObject" Target="embeddings/oleObject69.bin"/><Relationship Id="rId164" Type="http://schemas.openxmlformats.org/officeDocument/2006/relationships/oleObject" Target="embeddings/oleObject73.bin"/><Relationship Id="rId169" Type="http://schemas.openxmlformats.org/officeDocument/2006/relationships/image" Target="media/image87.jpeg"/><Relationship Id="rId177"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image" Target="media/image90.jpe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image" Target="media/image54.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oleObject" Target="embeddings/oleObject26.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image" Target="media/image59.wmf"/><Relationship Id="rId125" Type="http://schemas.openxmlformats.org/officeDocument/2006/relationships/image" Target="media/image62.jpeg"/><Relationship Id="rId141" Type="http://schemas.openxmlformats.org/officeDocument/2006/relationships/image" Target="media/image71.jpeg"/><Relationship Id="rId146" Type="http://schemas.openxmlformats.org/officeDocument/2006/relationships/oleObject" Target="embeddings/oleObject64.bin"/><Relationship Id="rId167" Type="http://schemas.openxmlformats.org/officeDocument/2006/relationships/image" Target="media/image85.jpeg"/><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46.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38.wmf"/><Relationship Id="rId87" Type="http://schemas.openxmlformats.org/officeDocument/2006/relationships/oleObject" Target="embeddings/oleObject35.bin"/><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oleObject" Target="embeddings/oleObject18.bin"/><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91.jpeg"/><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1.jpeg"/><Relationship Id="rId77" Type="http://schemas.openxmlformats.org/officeDocument/2006/relationships/oleObject" Target="embeddings/oleObject27.bin"/><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5.wmf"/><Relationship Id="rId168" Type="http://schemas.openxmlformats.org/officeDocument/2006/relationships/image" Target="media/image86.jpe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4.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72.png"/><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oleObject" Target="embeddings/oleObject21.bin"/><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6.wmf"/><Relationship Id="rId83" Type="http://schemas.openxmlformats.org/officeDocument/2006/relationships/oleObject" Target="embeddings/oleObject33.bin"/><Relationship Id="rId88" Type="http://schemas.openxmlformats.org/officeDocument/2006/relationships/image" Target="media/image45.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8.wmf"/><Relationship Id="rId174" Type="http://schemas.openxmlformats.org/officeDocument/2006/relationships/image" Target="media/image92.jpeg"/><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image" Target="media/image32.jpeg"/><Relationship Id="rId106" Type="http://schemas.openxmlformats.org/officeDocument/2006/relationships/oleObject" Target="embeddings/oleObject46.bin"/><Relationship Id="rId127" Type="http://schemas.openxmlformats.org/officeDocument/2006/relationships/oleObject" Target="embeddings/oleObject5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4ED55-7247-49EA-876B-1DBCCE8B4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72</Pages>
  <Words>10163</Words>
  <Characters>57933</Characters>
  <Application>Microsoft Office Word</Application>
  <DocSecurity>0</DocSecurity>
  <Lines>482</Lines>
  <Paragraphs>135</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67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57</cp:revision>
  <cp:lastPrinted>2009-02-16T09:49:00Z</cp:lastPrinted>
  <dcterms:created xsi:type="dcterms:W3CDTF">2015-05-28T15:55:00Z</dcterms:created>
  <dcterms:modified xsi:type="dcterms:W3CDTF">2015-05-29T08:43:00Z</dcterms:modified>
</cp:coreProperties>
</file>